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146D63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8553007" w:history="1">
            <w:r w:rsidR="00146D63" w:rsidRPr="00B3428B">
              <w:rPr>
                <w:rStyle w:val="Hyperlink"/>
                <w:noProof/>
              </w:rPr>
              <w:t>Real-Time Systems</w:t>
            </w:r>
            <w:r w:rsidR="00146D63">
              <w:rPr>
                <w:noProof/>
                <w:webHidden/>
              </w:rPr>
              <w:tab/>
            </w:r>
            <w:r w:rsidR="00146D63">
              <w:rPr>
                <w:noProof/>
                <w:webHidden/>
              </w:rPr>
              <w:fldChar w:fldCharType="begin"/>
            </w:r>
            <w:r w:rsidR="00146D63">
              <w:rPr>
                <w:noProof/>
                <w:webHidden/>
              </w:rPr>
              <w:instrText xml:space="preserve"> PAGEREF _Toc438553007 \h </w:instrText>
            </w:r>
            <w:r w:rsidR="00146D63">
              <w:rPr>
                <w:noProof/>
                <w:webHidden/>
              </w:rPr>
            </w:r>
            <w:r w:rsidR="00146D63"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2</w:t>
            </w:r>
            <w:r w:rsidR="00146D63"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08" w:history="1">
            <w:r w:rsidRPr="00B3428B">
              <w:rPr>
                <w:rStyle w:val="Hyperlink"/>
                <w:noProof/>
              </w:rPr>
              <w:t>Class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09" w:history="1">
            <w:r w:rsidRPr="00B3428B">
              <w:rPr>
                <w:rStyle w:val="Hyperlink"/>
                <w:noProof/>
              </w:rPr>
              <w:t>Differe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0" w:history="1">
            <w:r w:rsidRPr="00B3428B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1" w:history="1">
            <w:r w:rsidRPr="00B3428B">
              <w:rPr>
                <w:rStyle w:val="Hyperlink"/>
                <w:noProof/>
              </w:rPr>
              <w:t>Task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2" w:history="1">
            <w:r w:rsidRPr="00B3428B">
              <w:rPr>
                <w:rStyle w:val="Hyperlink"/>
                <w:noProof/>
              </w:rPr>
              <w:t>Types of Schedu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3" w:history="1">
            <w:r w:rsidRPr="00B3428B">
              <w:rPr>
                <w:rStyle w:val="Hyperlink"/>
                <w:noProof/>
              </w:rPr>
              <w:t>Stat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4" w:history="1">
            <w:r w:rsidRPr="00B3428B">
              <w:rPr>
                <w:rStyle w:val="Hyperlink"/>
                <w:noProof/>
              </w:rPr>
              <w:t>FIF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5" w:history="1">
            <w:r w:rsidRPr="00B3428B">
              <w:rPr>
                <w:rStyle w:val="Hyperlink"/>
                <w:noProof/>
              </w:rPr>
              <w:t>Dynam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6" w:history="1">
            <w:r w:rsidRPr="00B3428B">
              <w:rPr>
                <w:rStyle w:val="Hyperlink"/>
                <w:noProof/>
              </w:rPr>
              <w:t>Multi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7" w:history="1">
            <w:r w:rsidRPr="00B3428B">
              <w:rPr>
                <w:rStyle w:val="Hyperlink"/>
                <w:noProof/>
              </w:rPr>
              <w:t>Task Intera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8" w:history="1">
            <w:r w:rsidRPr="00B3428B">
              <w:rPr>
                <w:rStyle w:val="Hyperlink"/>
                <w:noProof/>
              </w:rPr>
              <w:t>Sporadic 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9" w:history="1">
            <w:r w:rsidRPr="00B3428B">
              <w:rPr>
                <w:rStyle w:val="Hyperlink"/>
                <w:noProof/>
              </w:rPr>
              <w:t>Cloc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0" w:history="1">
            <w:r w:rsidRPr="00B3428B">
              <w:rPr>
                <w:rStyle w:val="Hyperlink"/>
                <w:noProof/>
              </w:rPr>
              <w:t>Cristian’s Algorith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1" w:history="1">
            <w:r w:rsidRPr="00B3428B">
              <w:rPr>
                <w:rStyle w:val="Hyperlink"/>
                <w:noProof/>
              </w:rPr>
              <w:t>Berkele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2" w:history="1">
            <w:r w:rsidRPr="00B3428B">
              <w:rPr>
                <w:rStyle w:val="Hyperlink"/>
                <w:noProof/>
              </w:rPr>
              <w:t>PID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3" w:history="1">
            <w:r w:rsidRPr="00B3428B">
              <w:rPr>
                <w:rStyle w:val="Hyperlink"/>
                <w:noProof/>
              </w:rPr>
              <w:t>Samp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4" w:history="1">
            <w:r w:rsidRPr="00B3428B">
              <w:rPr>
                <w:rStyle w:val="Hyperlink"/>
                <w:noProof/>
              </w:rPr>
              <w:t>Designing a PID Controll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5" w:history="1">
            <w:r w:rsidRPr="00B3428B">
              <w:rPr>
                <w:rStyle w:val="Hyperlink"/>
                <w:noProof/>
              </w:rPr>
              <w:t>Jit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6" w:history="1">
            <w:r w:rsidRPr="00B3428B">
              <w:rPr>
                <w:rStyle w:val="Hyperlink"/>
                <w:noProof/>
              </w:rPr>
              <w:t>Fai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7" w:history="1">
            <w:r w:rsidRPr="00B3428B">
              <w:rPr>
                <w:rStyle w:val="Hyperlink"/>
                <w:noProof/>
              </w:rPr>
              <w:t>Voting Sche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8" w:history="1">
            <w:r w:rsidRPr="00B3428B">
              <w:rPr>
                <w:rStyle w:val="Hyperlink"/>
                <w:noProof/>
              </w:rPr>
              <w:t>Information Redundanc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9" w:history="1">
            <w:r w:rsidRPr="00B3428B">
              <w:rPr>
                <w:rStyle w:val="Hyperlink"/>
                <w:noProof/>
              </w:rPr>
              <w:t>Execution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30" w:history="1">
            <w:r w:rsidRPr="00B3428B">
              <w:rPr>
                <w:rStyle w:val="Hyperlink"/>
                <w:noProof/>
              </w:rPr>
              <w:t>Natural Language Standard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809BE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8553007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8553008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Controller</w:t>
      </w:r>
      <w:r>
        <w:t xml:space="preserve"> [C(s)]: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Input</w:t>
      </w:r>
      <w:r>
        <w:t xml:space="preserve"> [E(s)]:</w:t>
      </w:r>
    </w:p>
    <w:p w:rsidR="00FA1809" w:rsidRPr="00613410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Output</w:t>
      </w:r>
      <w:r>
        <w:t xml:space="preserve"> [U(s)]:</w:t>
      </w:r>
    </w:p>
    <w:p w:rsidR="00AD21FE" w:rsidRDefault="00FA1809" w:rsidP="00FA1809">
      <w:pPr>
        <w:pStyle w:val="NoSpacing"/>
        <w:numPr>
          <w:ilvl w:val="0"/>
          <w:numId w:val="1"/>
        </w:numPr>
      </w:pPr>
      <w:r w:rsidRPr="00613410">
        <w:rPr>
          <w:position w:val="-1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5pt;height:20.25pt" o:ole="">
            <v:imagedata r:id="rId9" o:title=""/>
          </v:shape>
          <o:OLEObject Type="Embed" ProgID="Equation.DSMT4" ShapeID="_x0000_i1025" DrawAspect="Content" ObjectID="_1512304695" r:id="rId10"/>
        </w:object>
      </w:r>
    </w:p>
    <w:p w:rsidR="00FA1809" w:rsidRDefault="00FA1809" w:rsidP="00FA1809">
      <w:pPr>
        <w:pStyle w:val="Heading2"/>
      </w:pPr>
      <w:bookmarkStart w:id="2" w:name="_Toc438553009"/>
      <w:r>
        <w:t>Difference Equations</w:t>
      </w:r>
      <w:bookmarkEnd w:id="2"/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2.9pt;height:33.3pt" o:ole="">
            <v:imagedata r:id="rId11" o:title=""/>
          </v:shape>
          <o:OLEObject Type="Embed" ProgID="Equation.DSMT4" ShapeID="_x0000_i1026" DrawAspect="Content" ObjectID="_1512304696" r:id="rId12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7" type="#_x0000_t75" style="width:122.9pt;height:33.3pt" o:ole="">
            <v:imagedata r:id="rId13" o:title=""/>
          </v:shape>
          <o:OLEObject Type="Embed" ProgID="Equation.DSMT4" ShapeID="_x0000_i1027" DrawAspect="Content" ObjectID="_1512304697" r:id="rId14"/>
        </w:object>
      </w:r>
    </w:p>
    <w:p w:rsidR="00FA1809" w:rsidRDefault="00FA1809" w:rsidP="00FA1809">
      <w:pPr>
        <w:pStyle w:val="Heading3"/>
      </w:pPr>
      <w:bookmarkStart w:id="3" w:name="_Toc438553010"/>
      <w:r>
        <w:t>e.g.)</w:t>
      </w:r>
      <w:bookmarkEnd w:id="3"/>
    </w:p>
    <w:p w:rsidR="00613410" w:rsidRDefault="00FA1809" w:rsidP="00AD21FE">
      <w:pPr>
        <w:pStyle w:val="NoSpacing"/>
      </w:pPr>
      <w:r>
        <w:t>u[n] – u[n–1] = 48e[n] – 40e[n–1]</w:t>
      </w:r>
    </w:p>
    <w:p w:rsidR="00C25386" w:rsidRDefault="00FA1809" w:rsidP="00AD21FE">
      <w:pPr>
        <w:pStyle w:val="NoSpacing"/>
      </w:pPr>
      <w:r w:rsidRPr="00FA1809">
        <w:rPr>
          <w:position w:val="-108"/>
        </w:rPr>
        <w:object w:dxaOrig="6780" w:dyaOrig="1920">
          <v:shape id="_x0000_i1028" type="#_x0000_t75" style="width:338.6pt;height:96.4pt" o:ole="">
            <v:imagedata r:id="rId15" o:title=""/>
          </v:shape>
          <o:OLEObject Type="Embed" ProgID="Equation.DSMT4" ShapeID="_x0000_i1028" DrawAspect="Content" ObjectID="_1512304698" r:id="rId16"/>
        </w:object>
      </w:r>
    </w:p>
    <w:p w:rsidR="00FA1809" w:rsidRDefault="0066213D" w:rsidP="00AD21FE">
      <w:pPr>
        <w:pStyle w:val="NoSpacing"/>
      </w:pPr>
      <w:r>
        <w:t>Group:</w:t>
      </w:r>
    </w:p>
    <w:p w:rsidR="0066213D" w:rsidRDefault="000F15D2" w:rsidP="00AD21FE">
      <w:pPr>
        <w:pStyle w:val="NoSpacing"/>
      </w:pPr>
      <w:r w:rsidRPr="0066213D">
        <w:rPr>
          <w:position w:val="-32"/>
        </w:rPr>
        <w:object w:dxaOrig="7080" w:dyaOrig="760">
          <v:shape id="_x0000_i1029" type="#_x0000_t75" style="width:354.35pt;height:38.1pt" o:ole="">
            <v:imagedata r:id="rId17" o:title=""/>
          </v:shape>
          <o:OLEObject Type="Embed" ProgID="Equation.DSMT4" ShapeID="_x0000_i1029" DrawAspect="Content" ObjectID="_1512304699" r:id="rId18"/>
        </w:object>
      </w:r>
    </w:p>
    <w:p w:rsidR="0066213D" w:rsidRDefault="0066213D" w:rsidP="00AD21FE">
      <w:pPr>
        <w:pStyle w:val="NoSpacing"/>
      </w:pPr>
      <w:r>
        <w:t>Equate each section to the values from the equation:</w:t>
      </w:r>
    </w:p>
    <w:p w:rsidR="0066213D" w:rsidRDefault="0066213D" w:rsidP="00AD21FE">
      <w:pPr>
        <w:pStyle w:val="NoSpacing"/>
      </w:pPr>
      <w:r w:rsidRPr="0066213D">
        <w:rPr>
          <w:position w:val="-72"/>
        </w:rPr>
        <w:object w:dxaOrig="1840" w:dyaOrig="1820">
          <v:shape id="_x0000_i1030" type="#_x0000_t75" style="width:92.25pt;height:91.05pt" o:ole="">
            <v:imagedata r:id="rId19" o:title=""/>
          </v:shape>
          <o:OLEObject Type="Embed" ProgID="Equation.DSMT4" ShapeID="_x0000_i1030" DrawAspect="Content" ObjectID="_1512304700" r:id="rId20"/>
        </w:object>
      </w:r>
    </w:p>
    <w:p w:rsidR="0066213D" w:rsidRDefault="0066213D" w:rsidP="00AD21FE">
      <w:pPr>
        <w:pStyle w:val="NoSpacing"/>
      </w:pPr>
      <w:r w:rsidRPr="0066213D">
        <w:rPr>
          <w:position w:val="-52"/>
        </w:rPr>
        <w:object w:dxaOrig="720" w:dyaOrig="1160">
          <v:shape id="_x0000_i1031" type="#_x0000_t75" style="width:36pt;height:58.3pt" o:ole="">
            <v:imagedata r:id="rId21" o:title=""/>
          </v:shape>
          <o:OLEObject Type="Embed" ProgID="Equation.DSMT4" ShapeID="_x0000_i1031" DrawAspect="Content" ObjectID="_1512304701" r:id="rId22"/>
        </w:object>
      </w:r>
    </w:p>
    <w:p w:rsidR="0066213D" w:rsidRDefault="0066213D" w:rsidP="00AD21FE">
      <w:pPr>
        <w:pStyle w:val="NoSpacing"/>
      </w:pPr>
      <w:r w:rsidRPr="0066213D">
        <w:rPr>
          <w:position w:val="-10"/>
        </w:rPr>
        <w:object w:dxaOrig="660" w:dyaOrig="380">
          <v:shape id="_x0000_i1032" type="#_x0000_t75" style="width:32.75pt;height:19.05pt" o:ole="">
            <v:imagedata r:id="rId23" o:title=""/>
          </v:shape>
          <o:OLEObject Type="Embed" ProgID="Equation.DSMT4" ShapeID="_x0000_i1032" DrawAspect="Content" ObjectID="_1512304702" r:id="rId24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340" w:dyaOrig="1080">
          <v:shape id="_x0000_i1033" type="#_x0000_t75" style="width:66.65pt;height:54.45pt" o:ole="">
            <v:imagedata r:id="rId25" o:title=""/>
          </v:shape>
          <o:OLEObject Type="Embed" ProgID="Equation.DSMT4" ShapeID="_x0000_i1033" DrawAspect="Content" ObjectID="_1512304703" r:id="rId26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080" w:dyaOrig="1080">
          <v:shape id="_x0000_i1034" type="#_x0000_t75" style="width:54.45pt;height:54.45pt" o:ole="">
            <v:imagedata r:id="rId27" o:title=""/>
          </v:shape>
          <o:OLEObject Type="Embed" ProgID="Equation.DSMT4" ShapeID="_x0000_i1034" DrawAspect="Content" ObjectID="_1512304704" r:id="rId28"/>
        </w:object>
      </w:r>
    </w:p>
    <w:p w:rsidR="0066213D" w:rsidRDefault="0066213D" w:rsidP="00AD21FE">
      <w:pPr>
        <w:pStyle w:val="NoSpacing"/>
      </w:pPr>
      <w:r>
        <w:t xml:space="preserve">d = 48 – 40 </w:t>
      </w:r>
      <w:r w:rsidRPr="0066213D">
        <w:rPr>
          <w:b/>
        </w:rPr>
        <w:t>= 8</w:t>
      </w:r>
    </w:p>
    <w:p w:rsidR="0066213D" w:rsidRDefault="0066213D" w:rsidP="00AD21FE">
      <w:pPr>
        <w:pStyle w:val="NoSpacing"/>
      </w:pPr>
    </w:p>
    <w:p w:rsidR="0066213D" w:rsidRPr="00800567" w:rsidRDefault="0066213D" w:rsidP="00AD21FE">
      <w:pPr>
        <w:pStyle w:val="NoSpacing"/>
      </w:pPr>
      <w:r w:rsidRPr="0066213D">
        <w:rPr>
          <w:position w:val="-88"/>
        </w:rPr>
        <w:object w:dxaOrig="2000" w:dyaOrig="1660">
          <v:shape id="_x0000_i1035" type="#_x0000_t75" style="width:99.95pt;height:83pt" o:ole="">
            <v:imagedata r:id="rId29" o:title=""/>
          </v:shape>
          <o:OLEObject Type="Embed" ProgID="Equation.DSMT4" ShapeID="_x0000_i1035" DrawAspect="Content" ObjectID="_1512304705" r:id="rId30"/>
        </w:object>
      </w:r>
    </w:p>
    <w:p w:rsidR="00AD21FE" w:rsidRDefault="00FC455E" w:rsidP="00FC455E">
      <w:pPr>
        <w:pStyle w:val="Heading1"/>
      </w:pPr>
      <w:bookmarkStart w:id="4" w:name="_Toc438553011"/>
      <w:r>
        <w:t>Task optimization</w:t>
      </w:r>
      <w:bookmarkEnd w:id="4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36" type="#_x0000_t75" style="width:80.05pt;height:19.65pt" o:ole="">
            <v:imagedata r:id="rId31" o:title=""/>
          </v:shape>
          <o:OLEObject Type="Embed" ProgID="Equation.DSMT4" ShapeID="_x0000_i1036" DrawAspect="Content" ObjectID="_1512304706" r:id="rId32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721F03" w:rsidRDefault="00721F03" w:rsidP="0030497A">
      <w:pPr>
        <w:pStyle w:val="NoSpacing"/>
        <w:rPr>
          <w:b/>
        </w:rPr>
      </w:pPr>
    </w:p>
    <w:p w:rsidR="00721F03" w:rsidRDefault="00721F03" w:rsidP="0030497A">
      <w:pPr>
        <w:pStyle w:val="NoSpacing"/>
      </w:pPr>
      <w:r>
        <w:rPr>
          <w:b/>
        </w:rPr>
        <w:t>Feasible</w:t>
      </w:r>
      <w:r>
        <w:t>: a s</w:t>
      </w:r>
      <w:r w:rsidR="008164A7">
        <w:t>chedule that meets all deadlines</w:t>
      </w:r>
    </w:p>
    <w:p w:rsidR="00721F03" w:rsidRPr="008164A7" w:rsidRDefault="00721F03" w:rsidP="0030497A">
      <w:pPr>
        <w:pStyle w:val="NoSpacing"/>
      </w:pPr>
      <w:r>
        <w:rPr>
          <w:b/>
        </w:rPr>
        <w:t>Optimal</w:t>
      </w:r>
      <w:r>
        <w:t xml:space="preserve">: </w:t>
      </w:r>
      <w:r w:rsidR="00330B28">
        <w:t xml:space="preserve">will produce a schedule </w:t>
      </w:r>
      <w:r w:rsidR="008164A7">
        <w:t xml:space="preserve">every time </w:t>
      </w:r>
      <w:r w:rsidR="00330B28">
        <w:t xml:space="preserve">if </w:t>
      </w:r>
      <w:r w:rsidR="00330B28" w:rsidRPr="008164A7">
        <w:rPr>
          <w:i/>
        </w:rPr>
        <w:t>feasible</w:t>
      </w:r>
      <w:r w:rsidR="008164A7">
        <w:rPr>
          <w:i/>
        </w:rPr>
        <w:t xml:space="preserve"> </w:t>
      </w:r>
      <w:r w:rsidR="008164A7">
        <w:t>schedule exists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="00CA3270">
        <w:t xml:space="preserve"> </w:t>
      </w:r>
      <w:r w:rsidRPr="002C4978">
        <w:rPr>
          <w:position w:val="-30"/>
        </w:rPr>
        <w:object w:dxaOrig="1040" w:dyaOrig="700">
          <v:shape id="_x0000_i1037" type="#_x0000_t75" style="width:51.75pt;height:35.1pt" o:ole="">
            <v:imagedata r:id="rId33" o:title=""/>
          </v:shape>
          <o:OLEObject Type="Embed" ProgID="Equation.DSMT4" ShapeID="_x0000_i1037" DrawAspect="Content" ObjectID="_1512304707" r:id="rId34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5" w:name="_Toc438553012"/>
      <w:r>
        <w:t>Types of Scheduling</w:t>
      </w:r>
      <w:bookmarkEnd w:id="5"/>
    </w:p>
    <w:p w:rsidR="001C2A39" w:rsidRDefault="001C2A39" w:rsidP="001C2A39">
      <w:pPr>
        <w:pStyle w:val="Heading2"/>
      </w:pPr>
      <w:bookmarkStart w:id="6" w:name="_Toc438553013"/>
      <w:r>
        <w:t>Static</w:t>
      </w:r>
      <w:bookmarkEnd w:id="6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7" w:name="_Toc438553014"/>
      <w:r w:rsidRPr="00703D70">
        <w:t>FIFO</w:t>
      </w:r>
      <w:bookmarkEnd w:id="7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8" type="#_x0000_t75" style="width:63.95pt;height:27.05pt" o:ole="">
            <v:imagedata r:id="rId35" o:title=""/>
          </v:shape>
          <o:OLEObject Type="Embed" ProgID="Equation.DSMT4" ShapeID="_x0000_i1038" DrawAspect="Content" ObjectID="_1512304708" r:id="rId36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721F03" w:rsidRDefault="00721F03" w:rsidP="00460F6C">
      <w:pPr>
        <w:pStyle w:val="NoSpacing"/>
        <w:numPr>
          <w:ilvl w:val="0"/>
          <w:numId w:val="6"/>
        </w:numPr>
      </w:pPr>
      <w:r>
        <w:t>static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721F03" w:rsidRDefault="00721F03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9" type="#_x0000_t75" style="width:66.65pt;height:26.5pt" o:ole="">
            <v:imagedata r:id="rId37" o:title=""/>
          </v:shape>
          <o:OLEObject Type="Embed" ProgID="Equation.DSMT4" ShapeID="_x0000_i1039" DrawAspect="Content" ObjectID="_1512304709" r:id="rId38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8" w:name="_Toc438553015"/>
      <w:r>
        <w:t>Dynamic</w:t>
      </w:r>
      <w:bookmarkEnd w:id="8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721F03" w:rsidRDefault="00721F03" w:rsidP="00721F03">
      <w:pPr>
        <w:pStyle w:val="NoSpacing"/>
      </w:pPr>
    </w:p>
    <w:p w:rsidR="00721F03" w:rsidRDefault="00721F03" w:rsidP="00721F03">
      <w:pPr>
        <w:pStyle w:val="NoSpacing"/>
      </w:pPr>
      <w:r w:rsidRPr="00721F03">
        <w:rPr>
          <w:b/>
        </w:rPr>
        <w:t>Shortest Completion Time (SCT)</w:t>
      </w:r>
      <w:r>
        <w:t>: dynamic</w:t>
      </w:r>
    </w:p>
    <w:p w:rsidR="00721F03" w:rsidRPr="00DF4DFD" w:rsidRDefault="00721F03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520223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133658" w:rsidRDefault="00705933" w:rsidP="00721F0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705933" w:rsidRDefault="00705933" w:rsidP="00705933">
      <w:pPr>
        <w:pStyle w:val="Heading2"/>
      </w:pPr>
      <w:bookmarkStart w:id="9" w:name="_Toc438553016"/>
      <w:r>
        <w:t>Multiprocessor</w:t>
      </w:r>
      <w:bookmarkEnd w:id="9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10" w:name="_Toc438553017"/>
      <w:r>
        <w:t>Task Interactions</w:t>
      </w:r>
      <w:bookmarkEnd w:id="10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466256" w:rsidRDefault="00466256" w:rsidP="00EE4713">
      <w:pPr>
        <w:pStyle w:val="NoSpacing"/>
        <w:rPr>
          <w:b/>
        </w:r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466256" w:rsidRDefault="00466256" w:rsidP="00EE4713">
      <w:pPr>
        <w:pStyle w:val="NoSpacing"/>
        <w:rPr>
          <w:b/>
        </w:rPr>
      </w:pPr>
    </w:p>
    <w:p w:rsidR="00A66A69" w:rsidRDefault="00EE4713" w:rsidP="00A73495">
      <w:pPr>
        <w:pStyle w:val="NoSpacing"/>
      </w:pPr>
      <w:r>
        <w:rPr>
          <w:b/>
        </w:rPr>
        <w:t>Priority Inversion</w:t>
      </w:r>
      <w:r w:rsidR="00A66A69">
        <w:t>: an issue when a lower priority task is using a resource a higher priority task wants</w:t>
      </w:r>
    </w:p>
    <w:p w:rsidR="00A66A69" w:rsidRDefault="00A66A69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  <w:r w:rsidR="00A66A69">
        <w:t xml:space="preserve"> a method of dealing with </w:t>
      </w:r>
      <w:r w:rsidR="00A66A69" w:rsidRPr="00A66A69">
        <w:rPr>
          <w:i/>
        </w:rPr>
        <w:t>Priority Inversion</w:t>
      </w:r>
    </w:p>
    <w:p w:rsidR="00A66A69" w:rsidRDefault="00A66A69" w:rsidP="006E2F42">
      <w:pPr>
        <w:pStyle w:val="NoSpacing"/>
        <w:numPr>
          <w:ilvl w:val="0"/>
          <w:numId w:val="16"/>
        </w:numPr>
      </w:pPr>
      <w:r>
        <w:t>a method of avoiding deadlock by telling high priority tasks to share their resources with the lower priority tasks even when it’s not their turn</w:t>
      </w:r>
    </w:p>
    <w:p w:rsidR="00A66A69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</w:t>
      </w:r>
    </w:p>
    <w:p w:rsidR="00A66A69" w:rsidRDefault="00A66A69" w:rsidP="00A66A69">
      <w:pPr>
        <w:pStyle w:val="NoSpacing"/>
        <w:numPr>
          <w:ilvl w:val="0"/>
          <w:numId w:val="15"/>
        </w:numPr>
      </w:pPr>
      <w:r>
        <w:t>O</w:t>
      </w:r>
      <w:r w:rsidR="006E2F42">
        <w:t>n leaving the critical section, the task priority reverts to its original value</w:t>
      </w:r>
      <w:r w:rsidRPr="00A66A69">
        <w:t xml:space="preserve"> </w:t>
      </w:r>
    </w:p>
    <w:p w:rsidR="00A66A69" w:rsidRDefault="00A66A69" w:rsidP="00A66A69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66A69" w:rsidRPr="00A66A69" w:rsidRDefault="00A66A69" w:rsidP="00A66A69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6E2F42" w:rsidRDefault="00EE4713" w:rsidP="00520223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A66A69" w:rsidRDefault="00A66A69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</w:t>
      </w:r>
      <w:r w:rsidR="00466256">
        <w:t xml:space="preserve"> given</w:t>
      </w:r>
      <w:r w:rsidR="00692110">
        <w:t xml:space="preserve">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7E301C" w:rsidRDefault="007352B9" w:rsidP="00466256">
      <w:pPr>
        <w:pStyle w:val="NoSpacing"/>
        <w:numPr>
          <w:ilvl w:val="1"/>
          <w:numId w:val="12"/>
        </w:numPr>
      </w:pPr>
      <w:r>
        <w:t>“Deadlock free for an arbitrary number of tasks with an arbitrary number of resources acted upon in an arbitrary way.”</w:t>
      </w:r>
    </w:p>
    <w:p w:rsidR="00AD5715" w:rsidRDefault="000E668E" w:rsidP="000E668E">
      <w:pPr>
        <w:pStyle w:val="Heading1"/>
      </w:pPr>
      <w:bookmarkStart w:id="11" w:name="_Toc438553018"/>
      <w:r>
        <w:t>Sporadic Server</w:t>
      </w:r>
      <w:bookmarkEnd w:id="11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  <w:r w:rsidR="00DB164C">
        <w:t xml:space="preserve"> delay before the task is released</w:t>
      </w:r>
      <w:r w:rsidR="00A408E5">
        <w:t xml:space="preserve"> to be executed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  <w:r w:rsidR="00777A79">
        <w:t xml:space="preserve"> (a.k.a. aperiodic)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5A12EE" w:rsidRDefault="005A12EE" w:rsidP="008403E2">
      <w:pPr>
        <w:pStyle w:val="NoSpacing"/>
      </w:pPr>
      <w:r>
        <w:t>[i]: all previous</w:t>
      </w:r>
    </w:p>
    <w:p w:rsidR="005A12EE" w:rsidRDefault="005A12EE" w:rsidP="008403E2">
      <w:pPr>
        <w:pStyle w:val="NoSpacing"/>
      </w:pPr>
      <w:r>
        <w:t>[k]: current index</w:t>
      </w:r>
    </w:p>
    <w:p w:rsidR="005A12EE" w:rsidRDefault="005A12EE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89136E" w:rsidRDefault="0089136E" w:rsidP="000E668E">
      <w:pPr>
        <w:pStyle w:val="NoSpacing"/>
      </w:pPr>
      <w:r>
        <w:t>[ζ]: time spent processing task already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40" type="#_x0000_t75" style="width:194.3pt;height:38.1pt" o:ole="">
            <v:imagedata r:id="rId39" o:title=""/>
          </v:shape>
          <o:OLEObject Type="Embed" ProgID="Equation.DSMT4" ShapeID="_x0000_i1040" DrawAspect="Content" ObjectID="_1512304710" r:id="rId40"/>
        </w:objec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2" w:name="_Toc438553019"/>
      <w:r>
        <w:t>Clocks</w:t>
      </w:r>
      <w:bookmarkEnd w:id="12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Pr="00FE126C" w:rsidRDefault="00FE126C" w:rsidP="00AD5715">
      <w:pPr>
        <w:pStyle w:val="NoSpacing"/>
      </w:pPr>
      <w:r>
        <w:rPr>
          <w:b/>
        </w:rPr>
        <w:t>Standard Clock</w:t>
      </w:r>
      <w:r>
        <w:t xml:space="preserve"> [C</w:t>
      </w:r>
      <w:r>
        <w:rPr>
          <w:vertAlign w:val="subscript"/>
        </w:rPr>
        <w:t>s</w:t>
      </w:r>
      <w:r>
        <w:t>]: perfect clock</w:t>
      </w:r>
      <w:r w:rsidR="007B37A8">
        <w:t>;</w:t>
      </w:r>
      <w:r>
        <w:t xml:space="preserve"> </w:t>
      </w:r>
      <w:r w:rsidR="00F40135">
        <w:t>a.k.a.</w:t>
      </w:r>
      <w:r>
        <w:t xml:space="preserve"> </w:t>
      </w:r>
      <w:r w:rsidRPr="00F40135">
        <w:rPr>
          <w:b/>
        </w:rPr>
        <w:t>real time</w:t>
      </w:r>
    </w:p>
    <w:p w:rsidR="00FE126C" w:rsidRDefault="00FE126C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750D7E" w:rsidRDefault="00750D7E" w:rsidP="00750D7E">
      <w:pPr>
        <w:pStyle w:val="NoSpacing"/>
      </w:pPr>
    </w:p>
    <w:p w:rsidR="00750D7E" w:rsidRDefault="005A12EE" w:rsidP="00750D7E">
      <w:pPr>
        <w:pStyle w:val="NoSpacing"/>
      </w:pPr>
      <w:r>
        <w:rPr>
          <w:b/>
        </w:rPr>
        <w:t xml:space="preserve">Error Per Second </w:t>
      </w:r>
      <w:r w:rsidR="001701D6">
        <w:rPr>
          <w:b/>
        </w:rPr>
        <w:t>(</w:t>
      </w:r>
      <w:r w:rsidR="00750D7E" w:rsidRPr="00011118">
        <w:rPr>
          <w:b/>
        </w:rPr>
        <w:t>EPS)</w:t>
      </w:r>
      <w:r w:rsidR="00750D7E">
        <w:t>: a bounded/maximum difference between the clock time and the real time</w:t>
      </w:r>
    </w:p>
    <w:p w:rsidR="00750D7E" w:rsidRDefault="00750D7E" w:rsidP="00750D7E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FE126C">
        <w:t>|C(t) − C</w:t>
      </w:r>
      <w:r w:rsidRPr="00FE126C">
        <w:rPr>
          <w:vertAlign w:val="subscript"/>
        </w:rPr>
        <w:t>S</w:t>
      </w:r>
      <w:r w:rsidRPr="00FE126C">
        <w:t xml:space="preserve"> (t)| ≤ EPS</w:t>
      </w:r>
    </w:p>
    <w:p w:rsidR="00750D7E" w:rsidRDefault="00750D7E" w:rsidP="00AD5715">
      <w:pPr>
        <w:pStyle w:val="NoSpacing"/>
        <w:rPr>
          <w:b/>
        </w:rPr>
      </w:pPr>
    </w:p>
    <w:p w:rsidR="00427A1F" w:rsidRPr="00427A1F" w:rsidRDefault="00427A1F" w:rsidP="00AD5715">
      <w:pPr>
        <w:pStyle w:val="NoSpacing"/>
      </w:pPr>
      <w:r>
        <w:rPr>
          <w:b/>
        </w:rPr>
        <w:t>Reset time</w:t>
      </w:r>
      <w:r>
        <w:t xml:space="preserve"> [r]: the</w:t>
      </w:r>
      <w:r w:rsidR="00F40135">
        <w:t xml:space="preserve"> time on a </w:t>
      </w:r>
      <w:r w:rsidR="00F40135">
        <w:rPr>
          <w:i/>
        </w:rPr>
        <w:t>standard clock</w:t>
      </w:r>
      <w:r w:rsidR="00F40135">
        <w:t xml:space="preserve"> at which</w:t>
      </w:r>
      <w:r>
        <w:t xml:space="preserve"> you set the clock to </w:t>
      </w:r>
      <w:r w:rsidR="007C2695">
        <w:t>when you</w:t>
      </w:r>
      <w:r>
        <w:t xml:space="preserve"> reset</w:t>
      </w:r>
      <w:r w:rsidR="007C2695">
        <w:t xml:space="preserve"> it</w:t>
      </w:r>
    </w:p>
    <w:p w:rsidR="00427A1F" w:rsidRDefault="00427A1F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 w:rsidR="00762773">
        <w:t xml:space="preserve"> [E]</w:t>
      </w:r>
      <w:r>
        <w:t xml:space="preserve">: rate of change of the clock value away from </w:t>
      </w:r>
      <w:r w:rsidR="00F40135" w:rsidRPr="00F40135">
        <w:rPr>
          <w:i/>
        </w:rPr>
        <w:t>real time</w:t>
      </w:r>
      <w:r>
        <w:t xml:space="preserve"> (each second)</w:t>
      </w:r>
    </w:p>
    <w:p w:rsidR="00AD5715" w:rsidRDefault="00AD5715" w:rsidP="00762773">
      <w:pPr>
        <w:pStyle w:val="NoSpacing"/>
        <w:numPr>
          <w:ilvl w:val="0"/>
          <w:numId w:val="27"/>
        </w:numPr>
      </w:pPr>
      <w:r>
        <w:t>There’s usually a reason why a clock drifts</w:t>
      </w:r>
    </w:p>
    <w:p w:rsidR="00762773" w:rsidRDefault="00762773" w:rsidP="00AD5715">
      <w:pPr>
        <w:pStyle w:val="NoSpacing"/>
        <w:rPr>
          <w:b/>
        </w:rPr>
      </w:pPr>
    </w:p>
    <w:p w:rsidR="00762773" w:rsidRDefault="00762773" w:rsidP="00AD5715">
      <w:pPr>
        <w:pStyle w:val="NoSpacing"/>
      </w:pPr>
      <w:r>
        <w:rPr>
          <w:b/>
        </w:rPr>
        <w:t xml:space="preserve">Drift Bound </w:t>
      </w:r>
      <w:r>
        <w:t xml:space="preserve">[ρ]: maximum </w:t>
      </w:r>
      <w:r w:rsidR="00750D7E">
        <w:t>drift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41" type="#_x0000_t75" style="width:1in;height:38.1pt" o:ole="">
            <v:imagedata r:id="rId41" o:title=""/>
          </v:shape>
          <o:OLEObject Type="Embed" ProgID="Equation.DSMT4" ShapeID="_x0000_i1041" DrawAspect="Content" ObjectID="_1512304711" r:id="rId42"/>
        </w:object>
      </w:r>
    </w:p>
    <w:p w:rsidR="00AD5715" w:rsidRDefault="00AD5715" w:rsidP="00AD5715">
      <w:pPr>
        <w:pStyle w:val="NoSpacing"/>
      </w:pPr>
    </w:p>
    <w:p w:rsidR="00011118" w:rsidRDefault="00011118" w:rsidP="00AD5715">
      <w:pPr>
        <w:pStyle w:val="NoSpacing"/>
      </w:pPr>
      <w:r>
        <w:rPr>
          <w:b/>
        </w:rPr>
        <w:t>Reset Error</w:t>
      </w:r>
      <w:r>
        <w:t xml:space="preserve"> [ε]: error between </w:t>
      </w:r>
      <w:r w:rsidR="00F40135" w:rsidRPr="00F40135">
        <w:rPr>
          <w:i/>
        </w:rPr>
        <w:t>real</w:t>
      </w:r>
      <w:r w:rsidRPr="00F40135">
        <w:rPr>
          <w:i/>
        </w:rPr>
        <w:t xml:space="preserve"> time</w:t>
      </w:r>
      <w:r>
        <w:t xml:space="preserve"> and </w:t>
      </w:r>
      <w:r w:rsidRPr="00F40135">
        <w:rPr>
          <w:i/>
        </w:rPr>
        <w:t>reset</w:t>
      </w:r>
      <w:r w:rsidR="00F40135" w:rsidRPr="00F40135">
        <w:rPr>
          <w:i/>
        </w:rPr>
        <w:t xml:space="preserve"> time</w:t>
      </w:r>
    </w:p>
    <w:p w:rsidR="00011118" w:rsidRDefault="00011118" w:rsidP="00AD5715">
      <w:pPr>
        <w:pStyle w:val="NoSpacing"/>
      </w:pPr>
    </w:p>
    <w:p w:rsidR="00322FB3" w:rsidRDefault="00322FB3" w:rsidP="00322FB3">
      <w:pPr>
        <w:pStyle w:val="NoSpacing"/>
      </w:pPr>
      <w:r>
        <w:rPr>
          <w:b/>
        </w:rPr>
        <w:t>Total Error</w:t>
      </w:r>
      <w:r>
        <w:t xml:space="preserve"> [E]:</w:t>
      </w:r>
      <w:r w:rsidRPr="00322FB3">
        <w:t xml:space="preserve"> </w:t>
      </w:r>
      <w:r w:rsidRPr="00011118">
        <w:t>E(t) = ε + drift</w:t>
      </w:r>
      <w:r>
        <w:t>_</w:t>
      </w:r>
      <w:r w:rsidRPr="00011118">
        <w:t>since</w:t>
      </w:r>
      <w:r>
        <w:t>_</w:t>
      </w:r>
      <w:r w:rsidRPr="00011118">
        <w:t>reset</w:t>
      </w:r>
    </w:p>
    <w:p w:rsidR="00322FB3" w:rsidRDefault="00322FB3" w:rsidP="00322FB3">
      <w:pPr>
        <w:pStyle w:val="NoSpacing"/>
      </w:pPr>
      <w:r>
        <w:t xml:space="preserve">drift_since_reset </w:t>
      </w:r>
      <w:r>
        <w:rPr>
          <w:rFonts w:ascii="Calibri" w:hAnsi="Calibri"/>
        </w:rPr>
        <w:t>≤</w:t>
      </w:r>
      <w:r>
        <w:t xml:space="preserve"> </w:t>
      </w:r>
      <w:r w:rsidRPr="00427A1F">
        <w:t>ρ(C(t) − r)</w:t>
      </w:r>
    </w:p>
    <w:p w:rsidR="00322FB3" w:rsidRDefault="00322FB3" w:rsidP="00322FB3">
      <w:pPr>
        <w:pStyle w:val="NoSpacing"/>
      </w:pPr>
      <w:r w:rsidRPr="007332B5">
        <w:t>E(t) = ρ(C(t) − r) + ε ≤ EPS</w:t>
      </w:r>
    </w:p>
    <w:p w:rsidR="00322FB3" w:rsidRDefault="00322FB3" w:rsidP="00322FB3">
      <w:pPr>
        <w:pStyle w:val="NoSpacing"/>
      </w:pPr>
      <w:r w:rsidRPr="007332B5">
        <w:t>C(t) − r ≤ (EPS − ε)/ρ</w:t>
      </w:r>
    </w:p>
    <w:p w:rsidR="00322FB3" w:rsidRDefault="00322FB3" w:rsidP="00AD5715">
      <w:pPr>
        <w:pStyle w:val="NoSpacing"/>
      </w:pPr>
    </w:p>
    <w:p w:rsidR="00011118" w:rsidRDefault="00322FB3" w:rsidP="00AD5715">
      <w:pPr>
        <w:pStyle w:val="NoSpacing"/>
      </w:pPr>
      <w:r>
        <w:t>Real time interval</w:t>
      </w:r>
      <w:r w:rsidR="00F136EC">
        <w:t>:</w:t>
      </w:r>
      <w:r>
        <w:t xml:space="preserve"> [</w:t>
      </w:r>
      <w:r w:rsidR="00011118" w:rsidRPr="00011118">
        <w:t>C</w:t>
      </w:r>
      <w:r>
        <w:t>(</w:t>
      </w:r>
      <w:r w:rsidR="00011118" w:rsidRPr="00011118">
        <w:t>t) − E(t), C(t) + E(t)]</w:t>
      </w:r>
    </w:p>
    <w:p w:rsidR="00011118" w:rsidRDefault="00011118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</w:t>
      </w:r>
      <w:r w:rsidR="00750D7E">
        <w:t xml:space="preserve">maximum </w:t>
      </w:r>
      <w:r>
        <w:t>changing drift</w:t>
      </w:r>
    </w:p>
    <w:p w:rsidR="002666D9" w:rsidRDefault="00AD5715" w:rsidP="008403E2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42" type="#_x0000_t75" style="width:61pt;height:38.1pt" o:ole="">
            <v:imagedata r:id="rId43" o:title=""/>
          </v:shape>
          <o:OLEObject Type="Embed" ProgID="Equation.DSMT4" ShapeID="_x0000_i1042" DrawAspect="Content" ObjectID="_1512304712" r:id="rId44"/>
        </w:object>
      </w:r>
    </w:p>
    <w:p w:rsidR="007332B5" w:rsidRDefault="007332B5" w:rsidP="008403E2">
      <w:pPr>
        <w:pStyle w:val="NoSpacing"/>
        <w:rPr>
          <w:b/>
        </w:rPr>
      </w:pPr>
    </w:p>
    <w:p w:rsidR="007332B5" w:rsidRDefault="007332B5" w:rsidP="007332B5">
      <w:pPr>
        <w:pStyle w:val="Heading2"/>
      </w:pPr>
      <w:bookmarkStart w:id="13" w:name="_Toc438553020"/>
      <w:r>
        <w:t>Cristian’s Algorithm</w:t>
      </w:r>
      <w:bookmarkEnd w:id="13"/>
    </w:p>
    <w:p w:rsidR="00C809CF" w:rsidRDefault="00C809CF" w:rsidP="008403E2">
      <w:pPr>
        <w:pStyle w:val="NoSpacing"/>
      </w:pPr>
      <w:r>
        <w:rPr>
          <w:b/>
        </w:rPr>
        <w:t>Minimum Latency</w:t>
      </w:r>
      <w:r>
        <w:t xml:space="preserve"> [T</w:t>
      </w:r>
      <w:r>
        <w:rPr>
          <w:vertAlign w:val="subscript"/>
        </w:rPr>
        <w:t>min</w:t>
      </w:r>
      <w:r>
        <w:t xml:space="preserve">]: </w:t>
      </w:r>
    </w:p>
    <w:p w:rsidR="007332B5" w:rsidRDefault="007332B5" w:rsidP="008403E2">
      <w:pPr>
        <w:pStyle w:val="NoSpacing"/>
      </w:pPr>
      <w:r>
        <w:rPr>
          <w:b/>
        </w:rPr>
        <w:t>Request Send Time</w:t>
      </w:r>
      <w:r>
        <w:t xml:space="preserve"> [T</w:t>
      </w:r>
      <w:r>
        <w:rPr>
          <w:vertAlign w:val="subscript"/>
        </w:rPr>
        <w:t>0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Request Receive Time</w:t>
      </w:r>
      <w:r>
        <w:t xml:space="preserve"> [T</w:t>
      </w:r>
      <w:r>
        <w:rPr>
          <w:vertAlign w:val="subscript"/>
        </w:rPr>
        <w:t>1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Server Time</w:t>
      </w:r>
      <w:r>
        <w:t xml:space="preserve"> [T</w:t>
      </w:r>
      <w:r>
        <w:rPr>
          <w:vertAlign w:val="subscript"/>
        </w:rPr>
        <w:t>server</w:t>
      </w:r>
      <w:r>
        <w:t>]: time returned by the server</w:t>
      </w:r>
    </w:p>
    <w:p w:rsidR="007332B5" w:rsidRDefault="00520223" w:rsidP="008403E2">
      <w:pPr>
        <w:pStyle w:val="NoSpacing"/>
      </w:pPr>
      <w:r w:rsidRPr="007332B5">
        <w:rPr>
          <w:position w:val="-24"/>
        </w:rPr>
        <w:object w:dxaOrig="1980" w:dyaOrig="620">
          <v:shape id="_x0000_i1043" type="#_x0000_t75" style="width:99.05pt;height:30.65pt" o:ole="">
            <v:imagedata r:id="rId45" o:title=""/>
          </v:shape>
          <o:OLEObject Type="Embed" ProgID="Equation.DSMT4" ShapeID="_x0000_i1043" DrawAspect="Content" ObjectID="_1512304713" r:id="rId46"/>
        </w:object>
      </w:r>
    </w:p>
    <w:p w:rsidR="007332B5" w:rsidRDefault="007332B5" w:rsidP="007332B5">
      <w:pPr>
        <w:pStyle w:val="NoSpacing"/>
      </w:pPr>
      <w:r>
        <w:t>Accuracy is ±</w:t>
      </w:r>
      <w:r w:rsidRPr="007332B5">
        <w:rPr>
          <w:position w:val="-24"/>
        </w:rPr>
        <w:object w:dxaOrig="1219" w:dyaOrig="620">
          <v:shape id="_x0000_i1044" type="#_x0000_t75" style="width:61pt;height:30.65pt" o:ole="">
            <v:imagedata r:id="rId47" o:title=""/>
          </v:shape>
          <o:OLEObject Type="Embed" ProgID="Equation.DSMT4" ShapeID="_x0000_i1044" DrawAspect="Content" ObjectID="_1512304714" r:id="rId48"/>
        </w:object>
      </w:r>
    </w:p>
    <w:p w:rsidR="005814B5" w:rsidRDefault="005814B5" w:rsidP="007332B5">
      <w:pPr>
        <w:pStyle w:val="NoSpacing"/>
      </w:pPr>
      <w:r>
        <w:rPr>
          <w:b/>
        </w:rPr>
        <w:t xml:space="preserve">Round Trip Time </w:t>
      </w:r>
      <w:r w:rsidRPr="005814B5">
        <w:rPr>
          <w:b/>
        </w:rPr>
        <w:t>(RTT)</w:t>
      </w:r>
      <w:r>
        <w:t>:</w:t>
      </w:r>
    </w:p>
    <w:p w:rsidR="007332B5" w:rsidRDefault="007332B5" w:rsidP="007332B5">
      <w:pPr>
        <w:pStyle w:val="Heading2"/>
      </w:pPr>
      <w:bookmarkStart w:id="14" w:name="_Toc438553021"/>
      <w:r>
        <w:t>Berkeley</w:t>
      </w:r>
      <w:bookmarkEnd w:id="14"/>
    </w:p>
    <w:p w:rsidR="007332B5" w:rsidRDefault="007332B5" w:rsidP="007332B5">
      <w:pPr>
        <w:pStyle w:val="NoSpacing"/>
      </w:pPr>
      <w:r>
        <w:t>Not often used, but useful for learning</w:t>
      </w:r>
    </w:p>
    <w:p w:rsidR="007332B5" w:rsidRDefault="007332B5" w:rsidP="007332B5">
      <w:pPr>
        <w:pStyle w:val="NoSpacing"/>
      </w:pPr>
    </w:p>
    <w:p w:rsidR="007332B5" w:rsidRDefault="007332B5" w:rsidP="007332B5">
      <w:pPr>
        <w:pStyle w:val="NoSpacing"/>
        <w:numPr>
          <w:ilvl w:val="0"/>
          <w:numId w:val="28"/>
        </w:numPr>
      </w:pPr>
      <w:r>
        <w:t xml:space="preserve">Elect 1 node to be the </w:t>
      </w:r>
      <w:r w:rsidRPr="00AF5DAF">
        <w:rPr>
          <w:b/>
        </w:rPr>
        <w:t>master</w:t>
      </w:r>
      <w:r>
        <w:t>, the one that runs the algorithm</w:t>
      </w:r>
    </w:p>
    <w:p w:rsidR="007332B5" w:rsidRDefault="007332B5" w:rsidP="007332B5">
      <w:pPr>
        <w:pStyle w:val="NoSpacing"/>
      </w:pPr>
      <w:r>
        <w:rPr>
          <w:noProof/>
          <w:lang w:eastAsia="en-CA"/>
        </w:rPr>
        <w:drawing>
          <wp:inline distT="0" distB="0" distL="0" distR="0" wp14:anchorId="33B1554F" wp14:editId="352281E1">
            <wp:extent cx="1412875" cy="10107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24538" cy="101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Finds the average of the nodes. However, that’s probably going to find a value that isn’t near any of them.</w:t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Eliminate the outliers: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Standard deviation: the more outliers, the harder to remove them</w:t>
      </w:r>
      <w:r w:rsidR="000F2CC1">
        <w:t xml:space="preserve">, i.e. </w:t>
      </w:r>
      <w:r w:rsidR="000F2CC1">
        <w:rPr>
          <w:rFonts w:cs="Times New Roman"/>
        </w:rPr>
        <w:t>√ ½ ×Σ(x</w:t>
      </w:r>
      <w:r w:rsidR="000F2CC1">
        <w:rPr>
          <w:rFonts w:cs="Times New Roman"/>
          <w:vertAlign w:val="subscript"/>
        </w:rPr>
        <w:t>i</w:t>
      </w:r>
      <w:r w:rsidR="000F2CC1">
        <w:rPr>
          <w:rFonts w:cs="Times New Roman"/>
        </w:rPr>
        <w:t xml:space="preserve"> –μ)</w:t>
      </w:r>
      <w:r w:rsidR="000F2CC1">
        <w:rPr>
          <w:rFonts w:cs="Times New Roman"/>
          <w:vertAlign w:val="superscript"/>
        </w:rPr>
        <w:t>2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Median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rPr>
          <w:b/>
        </w:rPr>
        <w:t xml:space="preserve">Maximum </w:t>
      </w:r>
      <w:r w:rsidRPr="007E759C">
        <w:rPr>
          <w:b/>
        </w:rPr>
        <w:t>deviation</w:t>
      </w:r>
      <w:r>
        <w:t xml:space="preserve">: </w:t>
      </w:r>
      <w:r w:rsidRPr="007E759C">
        <w:t xml:space="preserve">maximum clock drift </w:t>
      </w:r>
      <w:r>
        <w:t>×</w:t>
      </w:r>
      <w:r w:rsidRPr="007E759C">
        <w:t xml:space="preserve"> time since last synchronization</w:t>
      </w:r>
      <w:r>
        <w:t>; sometimes it’s good to use physical limitations as the minimum check to ensure accuracy</w:t>
      </w:r>
    </w:p>
    <w:p w:rsidR="000F2CC1" w:rsidRPr="007332B5" w:rsidRDefault="000F2CC1" w:rsidP="007332B5">
      <w:pPr>
        <w:pStyle w:val="NoSpacing"/>
        <w:numPr>
          <w:ilvl w:val="1"/>
          <w:numId w:val="28"/>
        </w:numPr>
      </w:pPr>
    </w:p>
    <w:p w:rsidR="00D03C0A" w:rsidRDefault="00D03C0A" w:rsidP="00D03C0A">
      <w:pPr>
        <w:pStyle w:val="Heading1"/>
      </w:pPr>
      <w:bookmarkStart w:id="15" w:name="_Toc438553022"/>
      <w:r>
        <w:t>PID Control</w:t>
      </w:r>
      <w:bookmarkEnd w:id="15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45" type="#_x0000_t75" style="width:65.15pt;height:30.65pt" o:ole="">
            <v:imagedata r:id="rId50" o:title=""/>
          </v:shape>
          <o:OLEObject Type="Embed" ProgID="Equation.DSMT4" ShapeID="_x0000_i1045" DrawAspect="Content" ObjectID="_1512304715" r:id="rId51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52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B019C" w:rsidRPr="00C6537F">
        <w:rPr>
          <w:position w:val="-36"/>
        </w:rPr>
        <w:object w:dxaOrig="3800" w:dyaOrig="780">
          <v:shape id="_x0000_i1046" type="#_x0000_t75" style="width:190.1pt;height:38.7pt" o:ole="">
            <v:imagedata r:id="rId53" o:title=""/>
          </v:shape>
          <o:OLEObject Type="Embed" ProgID="Equation.DSMT4" ShapeID="_x0000_i1046" DrawAspect="Content" ObjectID="_1512304716" r:id="rId54"/>
        </w:object>
      </w:r>
    </w:p>
    <w:p w:rsidR="00CB019C" w:rsidRDefault="00E771B5" w:rsidP="00CB019C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B019C" w:rsidRPr="00CB019C">
        <w:rPr>
          <w:position w:val="-36"/>
        </w:rPr>
        <w:object w:dxaOrig="2400" w:dyaOrig="780">
          <v:shape id="_x0000_i1047" type="#_x0000_t75" style="width:120.2pt;height:38.7pt" o:ole="">
            <v:imagedata r:id="rId55" o:title=""/>
          </v:shape>
          <o:OLEObject Type="Embed" ProgID="Equation.DSMT4" ShapeID="_x0000_i1047" DrawAspect="Content" ObjectID="_1512304717" r:id="rId56"/>
        </w:object>
      </w:r>
      <w:r w:rsidR="00CB019C" w:rsidRPr="00301050">
        <w:rPr>
          <w:position w:val="-36"/>
        </w:rPr>
        <w:object w:dxaOrig="2640" w:dyaOrig="780">
          <v:shape id="_x0000_i1048" type="#_x0000_t75" style="width:131.8pt;height:39.25pt" o:ole="">
            <v:imagedata r:id="rId57" o:title=""/>
          </v:shape>
          <o:OLEObject Type="Embed" ProgID="Equation.DSMT4" ShapeID="_x0000_i1048" DrawAspect="Content" ObjectID="_1512304718" r:id="rId58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B019C" w:rsidRPr="00CB019C">
        <w:rPr>
          <w:position w:val="-36"/>
        </w:rPr>
        <w:object w:dxaOrig="5220" w:dyaOrig="780">
          <v:shape id="_x0000_i1049" type="#_x0000_t75" style="width:260.95pt;height:38.7pt" o:ole="">
            <v:imagedata r:id="rId59" o:title=""/>
          </v:shape>
          <o:OLEObject Type="Embed" ProgID="Equation.DSMT4" ShapeID="_x0000_i1049" DrawAspect="Content" ObjectID="_1512304719" r:id="rId60"/>
        </w:object>
      </w:r>
    </w:p>
    <w:p w:rsidR="00810938" w:rsidRDefault="00E771B5" w:rsidP="00520223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50" type="#_x0000_t75" style="width:156.8pt;height:40.15pt" o:ole="">
            <v:imagedata r:id="rId61" o:title=""/>
          </v:shape>
          <o:OLEObject Type="Embed" ProgID="Equation.DSMT4" ShapeID="_x0000_i1050" DrawAspect="Content" ObjectID="_1512304720" r:id="rId62"/>
        </w:object>
      </w:r>
      <w:r w:rsidR="00CB019C" w:rsidRPr="00CB019C">
        <w:rPr>
          <w:position w:val="-60"/>
        </w:rPr>
        <w:object w:dxaOrig="3379" w:dyaOrig="1680">
          <v:shape id="_x0000_i1051" type="#_x0000_t75" style="width:169pt;height:84.2pt" o:ole="">
            <v:imagedata r:id="rId63" o:title=""/>
          </v:shape>
          <o:OLEObject Type="Embed" ProgID="Equation.DSMT4" ShapeID="_x0000_i1051" DrawAspect="Content" ObjectID="_1512304721" r:id="rId64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52" type="#_x0000_t75" style="width:180pt;height:26.5pt" o:ole="">
            <v:imagedata r:id="rId65" o:title=""/>
          </v:shape>
          <o:OLEObject Type="Embed" ProgID="Equation.DSMT4" ShapeID="_x0000_i1052" DrawAspect="Content" ObjectID="_1512304722" r:id="rId66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01781E" w:rsidRDefault="0001781E" w:rsidP="0001781E">
      <w:pPr>
        <w:pStyle w:val="NoSpacing"/>
      </w:pPr>
      <w:r w:rsidRPr="0001781E">
        <w:rPr>
          <w:b/>
        </w:rPr>
        <w:t>Dominant pole</w:t>
      </w:r>
      <w:r w:rsidRPr="0001781E">
        <w:t xml:space="preserve">: </w:t>
      </w:r>
      <w:r>
        <w:t>largest magnitude</w:t>
      </w:r>
    </w:p>
    <w:p w:rsidR="00A079CB" w:rsidRDefault="00A079CB" w:rsidP="00A079CB">
      <w:pPr>
        <w:pStyle w:val="NoSpacing"/>
      </w:pPr>
    </w:p>
    <w:p w:rsidR="00A079CB" w:rsidRDefault="00A079CB" w:rsidP="00A079CB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3E7174" w:rsidRDefault="003E7174" w:rsidP="003E7174">
      <w:pPr>
        <w:pStyle w:val="NoSpacing"/>
      </w:pPr>
    </w:p>
    <w:p w:rsidR="00EA364F" w:rsidRDefault="00EA364F" w:rsidP="00EA364F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EA364F" w:rsidRDefault="00EA364F" w:rsidP="00EA364F">
      <w:pPr>
        <w:pStyle w:val="NoSpacing"/>
      </w:pPr>
    </w:p>
    <w:p w:rsidR="003E7174" w:rsidRDefault="003E7174" w:rsidP="003E7174">
      <w:pPr>
        <w:pStyle w:val="NoSpacing"/>
      </w:pPr>
      <w:r>
        <w:t>Finding a zero: Numerator = 0</w:t>
      </w:r>
    </w:p>
    <w:p w:rsidR="003E7174" w:rsidRDefault="001767E2" w:rsidP="003E7174">
      <w:pPr>
        <w:pStyle w:val="NoSpacing"/>
      </w:pPr>
      <w:r>
        <w:t>Finding a pole:</w:t>
      </w:r>
      <w:r w:rsidR="003E7174">
        <w:t xml:space="preserve"> </w:t>
      </w:r>
      <w:r>
        <w:t xml:space="preserve">Denominator = 0 </w:t>
      </w:r>
    </w:p>
    <w:p w:rsidR="001767E2" w:rsidRDefault="001767E2" w:rsidP="0001781E">
      <w:pPr>
        <w:pStyle w:val="NoSpacing"/>
      </w:pPr>
    </w:p>
    <w:p w:rsidR="0001781E" w:rsidRDefault="0001781E" w:rsidP="00AE0C06">
      <w:pPr>
        <w:pStyle w:val="Heading2"/>
      </w:pPr>
      <w:bookmarkStart w:id="16" w:name="_Toc438553023"/>
      <w:r>
        <w:t>Sampling</w:t>
      </w:r>
      <w:bookmarkEnd w:id="16"/>
    </w:p>
    <w:p w:rsidR="00AE0C06" w:rsidRDefault="00344842" w:rsidP="00AE0C06">
      <w:pPr>
        <w:pStyle w:val="NoSpacing"/>
      </w:pPr>
      <w:r>
        <w:t xml:space="preserve">Closed loop: </w:t>
      </w:r>
      <w:r w:rsidR="00AE0C06">
        <w:t>Good sampling rate is 10-20× the bandwidth</w:t>
      </w:r>
    </w:p>
    <w:p w:rsidR="00AE0C06" w:rsidRDefault="00AE0C06" w:rsidP="0001781E">
      <w:pPr>
        <w:pStyle w:val="NoSpacing"/>
      </w:pPr>
    </w:p>
    <w:p w:rsidR="0001781E" w:rsidRDefault="00084081" w:rsidP="0001781E">
      <w:pPr>
        <w:pStyle w:val="NoSpacing"/>
      </w:pPr>
      <w:r>
        <w:t xml:space="preserve">Convert pole from rads to Hz: </w:t>
      </w:r>
      <w:r w:rsidR="0001781E">
        <w:t>1Hz = 2</w:t>
      </w:r>
      <w:r w:rsidR="00AE0C06">
        <w:t>π rad</w:t>
      </w:r>
    </w:p>
    <w:p w:rsidR="00AE0C06" w:rsidRDefault="00AE0C06" w:rsidP="0001781E">
      <w:pPr>
        <w:pStyle w:val="NoSpacing"/>
      </w:pPr>
    </w:p>
    <w:p w:rsidR="003440A3" w:rsidRDefault="003440A3" w:rsidP="0001781E">
      <w:pPr>
        <w:pStyle w:val="NoSpacing"/>
      </w:pPr>
      <w:r>
        <w:t>Find a zero from the numerator and cancel the pole closest to it</w:t>
      </w:r>
    </w:p>
    <w:p w:rsidR="001D6C96" w:rsidRDefault="003440A3" w:rsidP="0001781E">
      <w:pPr>
        <w:pStyle w:val="NoSpacing"/>
      </w:pPr>
      <w:r>
        <w:t>f</w:t>
      </w:r>
      <w:r w:rsidR="00AE0C06">
        <w:rPr>
          <w:vertAlign w:val="subscript"/>
        </w:rPr>
        <w:t>s</w:t>
      </w:r>
      <w:r w:rsidR="00AE0C06">
        <w:t xml:space="preserve"> ≈ </w:t>
      </w:r>
      <w:r>
        <w:t>chosen pole</w:t>
      </w:r>
      <w:r w:rsidRPr="003440A3">
        <w:rPr>
          <w:position w:val="-12"/>
        </w:rPr>
        <w:object w:dxaOrig="320" w:dyaOrig="360">
          <v:shape id="_x0000_i1060" type="#_x0000_t75" style="width:16.05pt;height:17.85pt" o:ole="">
            <v:imagedata r:id="rId67" o:title=""/>
          </v:shape>
          <o:OLEObject Type="Embed" ProgID="Equation.DSMT4" ShapeID="_x0000_i1060" DrawAspect="Content" ObjectID="_1512304723" r:id="rId68"/>
        </w:object>
      </w:r>
      <w:r>
        <w:t>/2πrad</w:t>
      </w:r>
    </w:p>
    <w:p w:rsidR="00C320B4" w:rsidRDefault="00C320B4" w:rsidP="00C320B4">
      <w:pPr>
        <w:pStyle w:val="NoSpacing"/>
      </w:pPr>
      <w:r w:rsidRPr="00C320B4">
        <w:rPr>
          <w:position w:val="-36"/>
        </w:rPr>
        <w:object w:dxaOrig="1860" w:dyaOrig="740">
          <v:shape id="_x0000_i1053" type="#_x0000_t75" style="width:92.55pt;height:36.9pt" o:ole="">
            <v:imagedata r:id="rId69" o:title=""/>
          </v:shape>
          <o:OLEObject Type="Embed" ProgID="Equation.DSMT4" ShapeID="_x0000_i1053" DrawAspect="Content" ObjectID="_1512304724" r:id="rId70"/>
        </w:object>
      </w:r>
    </w:p>
    <w:p w:rsidR="00C320B4" w:rsidRDefault="00C320B4" w:rsidP="0001781E">
      <w:pPr>
        <w:pStyle w:val="NoSpacing"/>
      </w:pPr>
      <w:r w:rsidRPr="00C320B4">
        <w:rPr>
          <w:position w:val="-28"/>
        </w:rPr>
        <w:object w:dxaOrig="880" w:dyaOrig="660">
          <v:shape id="_x0000_i1054" type="#_x0000_t75" style="width:44.05pt;height:32.75pt" o:ole="">
            <v:imagedata r:id="rId71" o:title=""/>
          </v:shape>
          <o:OLEObject Type="Embed" ProgID="Equation.DSMT4" ShapeID="_x0000_i1054" DrawAspect="Content" ObjectID="_1512304725" r:id="rId72"/>
        </w:object>
      </w:r>
    </w:p>
    <w:p w:rsidR="00C320B4" w:rsidRDefault="00C320B4" w:rsidP="0001781E">
      <w:pPr>
        <w:pStyle w:val="NoSpacing"/>
      </w:pPr>
      <w:r w:rsidRPr="00C320B4">
        <w:rPr>
          <w:position w:val="-14"/>
        </w:rPr>
        <w:object w:dxaOrig="3360" w:dyaOrig="499">
          <v:shape id="_x0000_i1055" type="#_x0000_t75" style="width:168.4pt;height:25pt" o:ole="">
            <v:imagedata r:id="rId73" o:title=""/>
          </v:shape>
          <o:OLEObject Type="Embed" ProgID="Equation.DSMT4" ShapeID="_x0000_i1055" DrawAspect="Content" ObjectID="_1512304726" r:id="rId74"/>
        </w:object>
      </w:r>
    </w:p>
    <w:p w:rsidR="000C27BC" w:rsidRDefault="000C27BC" w:rsidP="0001781E">
      <w:pPr>
        <w:pStyle w:val="NoSpacing"/>
      </w:pPr>
    </w:p>
    <w:p w:rsidR="000C27BC" w:rsidRDefault="001B3095" w:rsidP="0001781E">
      <w:pPr>
        <w:pStyle w:val="NoSpacing"/>
      </w:pPr>
      <w:r>
        <w:t>If sampling rate is given, use C(s) to get</w:t>
      </w:r>
      <w:r w:rsidR="000C27BC">
        <w:t xml:space="preserve">: </w:t>
      </w:r>
      <w:r w:rsidR="000C27BC" w:rsidRPr="000C27BC">
        <w:rPr>
          <w:position w:val="-30"/>
        </w:rPr>
        <w:object w:dxaOrig="5480" w:dyaOrig="680">
          <v:shape id="_x0000_i1056" type="#_x0000_t75" style="width:274.3pt;height:33.9pt" o:ole="">
            <v:imagedata r:id="rId75" o:title=""/>
          </v:shape>
          <o:OLEObject Type="Embed" ProgID="Equation.DSMT4" ShapeID="_x0000_i1056" DrawAspect="Content" ObjectID="_1512304727" r:id="rId76"/>
        </w:object>
      </w:r>
    </w:p>
    <w:p w:rsidR="001B3095" w:rsidRDefault="001B3095" w:rsidP="0001781E">
      <w:pPr>
        <w:pStyle w:val="NoSpacing"/>
      </w:pPr>
      <w:r>
        <w:t>If not, use –3dB frequency</w:t>
      </w:r>
    </w:p>
    <w:p w:rsidR="00084081" w:rsidRDefault="00084081" w:rsidP="0001781E">
      <w:pPr>
        <w:pStyle w:val="NoSpacing"/>
      </w:pPr>
    </w:p>
    <w:p w:rsidR="00084081" w:rsidRDefault="00084081" w:rsidP="0001781E">
      <w:pPr>
        <w:pStyle w:val="NoSpacing"/>
      </w:pPr>
      <w:r>
        <w:t>if you have 1/(s + a) , bandwidth = a</w:t>
      </w:r>
    </w:p>
    <w:p w:rsidR="001D6C96" w:rsidRDefault="001D6C96" w:rsidP="0001781E">
      <w:pPr>
        <w:pStyle w:val="NoSpacing"/>
        <w:rPr>
          <w:b/>
        </w:rPr>
      </w:pPr>
    </w:p>
    <w:p w:rsidR="00084081" w:rsidRPr="00084081" w:rsidRDefault="00084081" w:rsidP="0001781E">
      <w:pPr>
        <w:pStyle w:val="NoSpacing"/>
      </w:pPr>
      <w:r>
        <w:rPr>
          <w:b/>
        </w:rPr>
        <w:t>Bandwidth</w:t>
      </w:r>
      <w:r>
        <w:t xml:space="preserve"> {Hz} = f</w:t>
      </w:r>
      <w:r>
        <w:rPr>
          <w:vertAlign w:val="subscript"/>
        </w:rPr>
        <w:t>s</w:t>
      </w:r>
      <w:r>
        <w:t xml:space="preserve"> {rads}</w:t>
      </w:r>
    </w:p>
    <w:p w:rsidR="00960707" w:rsidRDefault="00960707" w:rsidP="00960707">
      <w:pPr>
        <w:pStyle w:val="Heading2"/>
      </w:pPr>
      <w:bookmarkStart w:id="17" w:name="_Toc438553024"/>
      <w:r>
        <w:t>Designing a PID Controller</w:t>
      </w:r>
      <w:bookmarkEnd w:id="17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  <w:r w:rsidR="00B11A8F">
        <w:t xml:space="preserve"> </w:t>
      </w:r>
      <w:r w:rsidR="00B11A8F">
        <w:t>a PID tuning rule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914A4C" w:rsidRDefault="00F87626" w:rsidP="00BD10F2">
      <w:pPr>
        <w:pStyle w:val="NoSpacing"/>
        <w:numPr>
          <w:ilvl w:val="0"/>
          <w:numId w:val="22"/>
        </w:numPr>
      </w:pPr>
      <w:r>
        <w:t>Tangent to curve on upslope</w:t>
      </w:r>
    </w:p>
    <w:p w:rsidR="00BD10F2" w:rsidRDefault="00BD10F2" w:rsidP="004F00E7">
      <w:pPr>
        <w:pStyle w:val="NoSpacing"/>
        <w:rPr>
          <w:b/>
        </w:rPr>
      </w:pPr>
    </w:p>
    <w:p w:rsidR="004F00E7" w:rsidRDefault="004F00E7" w:rsidP="004F00E7">
      <w:pPr>
        <w:pStyle w:val="NoSpacing"/>
      </w:pPr>
      <w:r>
        <w:rPr>
          <w:b/>
        </w:rPr>
        <w:t>Gain</w:t>
      </w:r>
      <w:r>
        <w:t xml:space="preserve"> [H(s)]:</w:t>
      </w:r>
    </w:p>
    <w:p w:rsidR="004F00E7" w:rsidRPr="00F87626" w:rsidRDefault="004F00E7" w:rsidP="004F00E7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4F00E7" w:rsidRPr="00F87626" w:rsidRDefault="00F87626" w:rsidP="004F00E7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="00850530" w:rsidRPr="00B802BD">
        <w:rPr>
          <w:position w:val="-32"/>
        </w:rPr>
        <w:object w:dxaOrig="2180" w:dyaOrig="740">
          <v:shape id="_x0000_i1057" type="#_x0000_t75" style="width:108.9pt;height:36.9pt" o:ole="">
            <v:imagedata r:id="rId77" o:title=""/>
          </v:shape>
          <o:OLEObject Type="Embed" ProgID="Equation.DSMT4" ShapeID="_x0000_i1057" DrawAspect="Content" ObjectID="_1512304728" r:id="rId78"/>
        </w:object>
      </w:r>
    </w:p>
    <w:p w:rsidR="008825C3" w:rsidRDefault="00850530" w:rsidP="009C4BED">
      <w:pPr>
        <w:pStyle w:val="NoSpacing"/>
      </w:pPr>
      <w:r w:rsidRPr="008825C3">
        <w:rPr>
          <w:position w:val="-62"/>
        </w:rPr>
        <w:object w:dxaOrig="2260" w:dyaOrig="1340">
          <v:shape id="_x0000_i1058" type="#_x0000_t75" style="width:112.75pt;height:66.65pt" o:ole="">
            <v:imagedata r:id="rId79" o:title=""/>
          </v:shape>
          <o:OLEObject Type="Embed" ProgID="Equation.DSMT4" ShapeID="_x0000_i1058" DrawAspect="Content" ObjectID="_1512304729" r:id="rId80"/>
        </w:object>
      </w:r>
    </w:p>
    <w:p w:rsidR="008825C3" w:rsidRDefault="008825C3" w:rsidP="009C4BED">
      <w:pPr>
        <w:pStyle w:val="NoSpacing"/>
      </w:pPr>
      <w:r w:rsidRPr="008825C3">
        <w:rPr>
          <w:position w:val="-24"/>
        </w:rPr>
        <w:object w:dxaOrig="2240" w:dyaOrig="620">
          <v:shape id="_x0000_i1059" type="#_x0000_t75" style="width:112.15pt;height:30.65pt" o:ole="">
            <v:imagedata r:id="rId81" o:title=""/>
          </v:shape>
          <o:OLEObject Type="Embed" ProgID="Equation.DSMT4" ShapeID="_x0000_i1059" DrawAspect="Content" ObjectID="_1512304730" r:id="rId82"/>
        </w:object>
      </w:r>
    </w:p>
    <w:p w:rsidR="00850530" w:rsidRDefault="00850530" w:rsidP="009C4BED">
      <w:pPr>
        <w:pStyle w:val="NoSpacing"/>
      </w:pPr>
      <w:r>
        <w:t>So, you need to rearrange your H(s) that is in the first formula to look more like the second formula</w:t>
      </w:r>
    </w:p>
    <w:p w:rsidR="004F00E7" w:rsidRDefault="004F00E7" w:rsidP="009C4BED">
      <w:pPr>
        <w:pStyle w:val="NoSpacing"/>
      </w:pPr>
    </w:p>
    <w:p w:rsidR="00610AF3" w:rsidRPr="00D03C0A" w:rsidRDefault="00610AF3" w:rsidP="00610AF3">
      <w:pPr>
        <w:pStyle w:val="Heading1"/>
      </w:pPr>
      <w:bookmarkStart w:id="18" w:name="_Toc438553025"/>
      <w:r>
        <w:t>Jitter</w:t>
      </w:r>
      <w:bookmarkEnd w:id="18"/>
    </w:p>
    <w:p w:rsidR="00610AF3" w:rsidRDefault="00F6595D" w:rsidP="00AD5715">
      <w:pPr>
        <w:pStyle w:val="NoSpacing"/>
      </w:pPr>
      <w:r>
        <w:rPr>
          <w:b/>
        </w:rPr>
        <w:t>Jitter</w:t>
      </w:r>
      <w:r w:rsidR="005C5051">
        <w:t xml:space="preserve"> [J]</w:t>
      </w:r>
      <w:r>
        <w:t xml:space="preserve">: </w:t>
      </w:r>
      <w:r w:rsidR="00692D70">
        <w:t>a delay</w:t>
      </w:r>
    </w:p>
    <w:p w:rsidR="004D7FF4" w:rsidRDefault="004E410F" w:rsidP="00AD5715">
      <w:pPr>
        <w:pStyle w:val="NoSpacing"/>
      </w:pPr>
      <w:r>
        <w:rPr>
          <w:b/>
        </w:rPr>
        <w:t>Relative Jitter</w:t>
      </w:r>
      <w:r>
        <w:t>:</w:t>
      </w:r>
      <w:r w:rsidR="004D7FF4">
        <w:t xml:space="preserve"> difference in response time between current and previous response times</w:t>
      </w:r>
    </w:p>
    <w:p w:rsidR="004E410F" w:rsidRDefault="004E410F" w:rsidP="00AD5715">
      <w:pPr>
        <w:pStyle w:val="NoSpacing"/>
      </w:pPr>
      <w:r w:rsidRPr="004E410F">
        <w:t>max</w:t>
      </w:r>
      <w:r w:rsidRPr="004E410F">
        <w:rPr>
          <w:vertAlign w:val="subscript"/>
        </w:rPr>
        <w:t>k</w:t>
      </w:r>
      <w:r w:rsidRPr="004E410F">
        <w:t xml:space="preserve"> |R</w:t>
      </w:r>
      <w:r w:rsidRPr="004E410F">
        <w:rPr>
          <w:vertAlign w:val="subscript"/>
        </w:rPr>
        <w:t>i,k+1</w:t>
      </w:r>
      <w:r w:rsidRPr="004E410F">
        <w:t xml:space="preserve"> − R</w:t>
      </w:r>
      <w:r w:rsidRPr="004E410F">
        <w:rPr>
          <w:vertAlign w:val="subscript"/>
        </w:rPr>
        <w:t>i,k</w:t>
      </w:r>
      <w:r w:rsidRPr="004E410F">
        <w:t>|</w:t>
      </w:r>
    </w:p>
    <w:p w:rsidR="004D7FF4" w:rsidRDefault="004E410F" w:rsidP="004E410F">
      <w:pPr>
        <w:pStyle w:val="NoSpacing"/>
      </w:pPr>
      <w:r>
        <w:rPr>
          <w:b/>
        </w:rPr>
        <w:t>Absolute Jitter</w:t>
      </w:r>
      <w:r>
        <w:t>:</w:t>
      </w:r>
      <w:r w:rsidR="004D7FF4">
        <w:t xml:space="preserve"> difference between largest response time and smallest response time</w:t>
      </w:r>
    </w:p>
    <w:p w:rsidR="004E410F" w:rsidRDefault="004E410F" w:rsidP="004E410F">
      <w:pPr>
        <w:pStyle w:val="NoSpacing"/>
      </w:pPr>
      <w:r>
        <w:t>max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  <w:r>
        <w:t xml:space="preserve"> </w:t>
      </w:r>
      <w:r w:rsidR="00990AE3">
        <w:t>–</w:t>
      </w:r>
      <w:r>
        <w:t xml:space="preserve"> min</w:t>
      </w:r>
      <w:r w:rsidRPr="00990AE3">
        <w:rPr>
          <w:vertAlign w:val="subscript"/>
        </w:rPr>
        <w:t>k</w:t>
      </w:r>
      <w:r w:rsidR="00990AE3">
        <w:t xml:space="preserve"> </w:t>
      </w:r>
      <w:r w:rsidR="00CD28A4">
        <w:t>`</w:t>
      </w:r>
      <w:r>
        <w:t>R</w:t>
      </w:r>
      <w:r w:rsidRPr="00990AE3">
        <w:rPr>
          <w:vertAlign w:val="subscript"/>
        </w:rPr>
        <w:t>i,k</w:t>
      </w:r>
    </w:p>
    <w:p w:rsidR="00990AE3" w:rsidRDefault="00990AE3" w:rsidP="004E410F">
      <w:pPr>
        <w:pStyle w:val="NoSpacing"/>
      </w:pPr>
    </w:p>
    <w:p w:rsidR="005C5051" w:rsidRDefault="003C3A29" w:rsidP="004E410F">
      <w:pPr>
        <w:pStyle w:val="NoSpacing"/>
      </w:pPr>
      <w:r>
        <w:t>J</w:t>
      </w:r>
      <w:r>
        <w:rPr>
          <w:vertAlign w:val="subscript"/>
        </w:rPr>
        <w:t>absolute</w:t>
      </w:r>
      <w:r>
        <w:t xml:space="preserve"> </w:t>
      </w:r>
      <w:r w:rsidR="00990AE3">
        <w:rPr>
          <w:rFonts w:ascii="Calibri" w:hAnsi="Calibri"/>
        </w:rPr>
        <w:t>≥</w:t>
      </w:r>
      <w:r w:rsidR="00990AE3">
        <w:t xml:space="preserve"> </w:t>
      </w:r>
      <w:r>
        <w:t>J</w:t>
      </w:r>
      <w:r w:rsidR="00990AE3" w:rsidRPr="003C3A29">
        <w:rPr>
          <w:vertAlign w:val="subscript"/>
        </w:rPr>
        <w:t>relative</w:t>
      </w:r>
    </w:p>
    <w:p w:rsidR="009E6DD0" w:rsidRDefault="009E6DD0" w:rsidP="009E6DD0">
      <w:pPr>
        <w:pStyle w:val="Heading1"/>
      </w:pPr>
      <w:bookmarkStart w:id="19" w:name="_Toc438553026"/>
      <w:r>
        <w:t>Fail</w:t>
      </w:r>
      <w:bookmarkEnd w:id="19"/>
    </w:p>
    <w:p w:rsidR="003C3A29" w:rsidRDefault="009E6DD0" w:rsidP="009E6DD0">
      <w:pPr>
        <w:pStyle w:val="NoSpacing"/>
        <w:numPr>
          <w:ilvl w:val="0"/>
          <w:numId w:val="29"/>
        </w:numPr>
      </w:pPr>
      <w:r w:rsidRPr="009E6DD0">
        <w:rPr>
          <w:b/>
        </w:rPr>
        <w:t>Fail-safe</w:t>
      </w:r>
      <w:r>
        <w:t xml:space="preserve">: </w:t>
      </w:r>
      <w:r w:rsidR="003C3A29">
        <w:t>safe state</w:t>
      </w:r>
    </w:p>
    <w:p w:rsidR="009E6DD0" w:rsidRDefault="009E6DD0" w:rsidP="003C3A29">
      <w:pPr>
        <w:pStyle w:val="NoSpacing"/>
        <w:numPr>
          <w:ilvl w:val="1"/>
          <w:numId w:val="29"/>
        </w:numPr>
      </w:pPr>
      <w:r w:rsidRPr="009E6DD0">
        <w:t>in the event of a specific type of failure, responds in a way that will cause no harm, or at least a minimum of harm, to other devices or to personnel</w:t>
      </w:r>
    </w:p>
    <w:p w:rsidR="009E6DD0" w:rsidRDefault="009E6DD0" w:rsidP="00DC0D38">
      <w:pPr>
        <w:pStyle w:val="NoSpacing"/>
        <w:numPr>
          <w:ilvl w:val="0"/>
          <w:numId w:val="29"/>
        </w:numPr>
      </w:pPr>
      <w:r w:rsidRPr="009E6DD0">
        <w:rPr>
          <w:b/>
        </w:rPr>
        <w:t>Fail-stop</w:t>
      </w:r>
      <w:r>
        <w:t>:</w:t>
      </w:r>
      <w:r w:rsidR="004A25A2">
        <w:t xml:space="preserve"> </w:t>
      </w:r>
      <w:r w:rsidR="003C3A29">
        <w:t>freezes</w:t>
      </w:r>
    </w:p>
    <w:p w:rsidR="007C4DA2" w:rsidRDefault="007C4DA2" w:rsidP="007C4DA2">
      <w:pPr>
        <w:pStyle w:val="NoSpacing"/>
        <w:numPr>
          <w:ilvl w:val="1"/>
          <w:numId w:val="29"/>
        </w:numPr>
      </w:pPr>
      <w:r w:rsidRPr="00894F76">
        <w:t>failure in one component might not be visible until it leads to failure in another component</w:t>
      </w:r>
    </w:p>
    <w:p w:rsidR="009E6DD0" w:rsidRDefault="009E6DD0" w:rsidP="007C4DA2">
      <w:pPr>
        <w:pStyle w:val="NoSpacing"/>
        <w:numPr>
          <w:ilvl w:val="0"/>
          <w:numId w:val="29"/>
        </w:numPr>
      </w:pPr>
      <w:r w:rsidRPr="009E6DD0">
        <w:rPr>
          <w:b/>
        </w:rPr>
        <w:t>Fail-fast</w:t>
      </w:r>
      <w:r>
        <w:t xml:space="preserve">: </w:t>
      </w:r>
      <w:r w:rsidR="007C4DA2">
        <w:t>w</w:t>
      </w:r>
      <w:r w:rsidR="007C4DA2" w:rsidRPr="007C4DA2">
        <w:t>hen a problem occurs, a fai</w:t>
      </w:r>
      <w:r w:rsidR="007C4DA2">
        <w:t>l-fast system fails immediately</w:t>
      </w:r>
    </w:p>
    <w:p w:rsidR="000D0372" w:rsidRDefault="000D0372" w:rsidP="000D0372">
      <w:pPr>
        <w:pStyle w:val="NoSpacing"/>
      </w:pPr>
    </w:p>
    <w:p w:rsidR="000D0372" w:rsidRDefault="000D0372" w:rsidP="000D0372">
      <w:pPr>
        <w:pStyle w:val="NoSpacing"/>
      </w:pPr>
      <w:r>
        <w:rPr>
          <w:b/>
        </w:rPr>
        <w:t>Passive Fault Tolerance</w:t>
      </w:r>
      <w:r>
        <w:t>:</w:t>
      </w:r>
      <w:r w:rsidRPr="000D0372">
        <w:t xml:space="preserve"> </w:t>
      </w:r>
      <w:r w:rsidR="008A2522">
        <w:t xml:space="preserve">fault masking, e.g. </w:t>
      </w:r>
      <w:r>
        <w:t>TMR</w:t>
      </w:r>
    </w:p>
    <w:p w:rsidR="000D0372" w:rsidRPr="000D0372" w:rsidRDefault="000D0372" w:rsidP="000D0372">
      <w:pPr>
        <w:pStyle w:val="NoSpacing"/>
      </w:pPr>
      <w:r>
        <w:rPr>
          <w:b/>
        </w:rPr>
        <w:t>Active Fault Tolerance</w:t>
      </w:r>
      <w:r>
        <w:t xml:space="preserve">: </w:t>
      </w:r>
      <w:r w:rsidR="00775861">
        <w:t xml:space="preserve">reconfiguration, like </w:t>
      </w:r>
      <w:r w:rsidR="00501EC9">
        <w:t>turning off sets of servers</w:t>
      </w:r>
      <w:r w:rsidR="008A2522">
        <w:t xml:space="preserve">, e.g. </w:t>
      </w:r>
      <w:r>
        <w:t>Pair and Spare</w:t>
      </w:r>
    </w:p>
    <w:p w:rsidR="000D0372" w:rsidRDefault="000D0372" w:rsidP="000D0372">
      <w:pPr>
        <w:pStyle w:val="NoSpacing"/>
      </w:pPr>
    </w:p>
    <w:p w:rsidR="00A6148B" w:rsidRDefault="00A6148B" w:rsidP="00A6148B">
      <w:pPr>
        <w:pStyle w:val="NoSpacing"/>
      </w:pPr>
      <w:r>
        <w:rPr>
          <w:b/>
        </w:rPr>
        <w:t>Duplication</w:t>
      </w:r>
      <w:r>
        <w:t>:</w:t>
      </w:r>
    </w:p>
    <w:p w:rsidR="00A6148B" w:rsidRDefault="00A6148B" w:rsidP="00A6148B">
      <w:pPr>
        <w:pStyle w:val="NoSpacing"/>
        <w:numPr>
          <w:ilvl w:val="0"/>
          <w:numId w:val="33"/>
        </w:numPr>
      </w:pPr>
      <w:r>
        <w:t>primary produces an output</w:t>
      </w:r>
    </w:p>
    <w:p w:rsidR="00A6148B" w:rsidRDefault="00A6148B" w:rsidP="00A6148B">
      <w:pPr>
        <w:pStyle w:val="NoSpacing"/>
        <w:numPr>
          <w:ilvl w:val="0"/>
          <w:numId w:val="33"/>
        </w:numPr>
      </w:pPr>
      <w:r>
        <w:t>secondary produces an output, compared with primary</w:t>
      </w:r>
    </w:p>
    <w:p w:rsidR="006A62D9" w:rsidRDefault="00A6148B" w:rsidP="00227A1D">
      <w:pPr>
        <w:pStyle w:val="NoSpacing"/>
        <w:numPr>
          <w:ilvl w:val="0"/>
          <w:numId w:val="33"/>
        </w:numPr>
      </w:pPr>
      <w:r>
        <w:t>if outputs in disagreement, ﬂag error</w:t>
      </w:r>
    </w:p>
    <w:p w:rsidR="006A62D9" w:rsidRDefault="006A62D9" w:rsidP="006A62D9">
      <w:pPr>
        <w:pStyle w:val="NoSpacing"/>
      </w:pPr>
    </w:p>
    <w:p w:rsidR="006A62D9" w:rsidRDefault="006A62D9" w:rsidP="006A62D9">
      <w:pPr>
        <w:pStyle w:val="NoSpacing"/>
      </w:pPr>
      <w:r w:rsidRPr="006A62D9">
        <w:rPr>
          <w:b/>
        </w:rPr>
        <w:t>Echoing</w:t>
      </w:r>
      <w:r>
        <w:t>:</w:t>
      </w:r>
      <w:r>
        <w:t xml:space="preserve"> having a second copy of your data</w:t>
      </w:r>
      <w:r w:rsidR="00227A1D">
        <w:t xml:space="preserve"> in different parts of memory</w:t>
      </w:r>
    </w:p>
    <w:p w:rsidR="006A62D9" w:rsidRPr="00227A1D" w:rsidRDefault="006A62D9" w:rsidP="006A62D9">
      <w:pPr>
        <w:pStyle w:val="NoSpacing"/>
      </w:pPr>
      <w:r w:rsidRPr="006A62D9">
        <w:rPr>
          <w:b/>
        </w:rPr>
        <w:t>Mirroring</w:t>
      </w:r>
      <w:r>
        <w:t>:</w:t>
      </w:r>
      <w:r>
        <w:t xml:space="preserve"> </w:t>
      </w:r>
      <w:r>
        <w:t>having</w:t>
      </w:r>
      <w:r>
        <w:t xml:space="preserve"> a </w:t>
      </w:r>
      <w:r w:rsidRPr="00227A1D">
        <w:t xml:space="preserve">second </w:t>
      </w:r>
      <w:r w:rsidRPr="00227A1D">
        <w:t>copy of the data that has been bit flipped.</w:t>
      </w:r>
    </w:p>
    <w:p w:rsidR="00F136EC" w:rsidRPr="00227A1D" w:rsidRDefault="00F136EC" w:rsidP="006A62D9">
      <w:pPr>
        <w:pStyle w:val="NoSpacing"/>
      </w:pPr>
    </w:p>
    <w:p w:rsidR="00F136EC" w:rsidRPr="00227A1D" w:rsidRDefault="00F136EC" w:rsidP="006A62D9">
      <w:pPr>
        <w:pStyle w:val="NoSpacing"/>
      </w:pPr>
      <w:r w:rsidRPr="00227A1D">
        <w:t>Types of faults:</w:t>
      </w:r>
    </w:p>
    <w:p w:rsidR="00F136EC" w:rsidRPr="00227A1D" w:rsidRDefault="00F136EC" w:rsidP="00F136EC">
      <w:pPr>
        <w:pStyle w:val="NoSpacing"/>
        <w:numPr>
          <w:ilvl w:val="0"/>
          <w:numId w:val="35"/>
        </w:numPr>
      </w:pPr>
      <w:r w:rsidRPr="00227A1D">
        <w:t>Permanent: fails until replaced</w:t>
      </w:r>
    </w:p>
    <w:p w:rsidR="00F136EC" w:rsidRPr="00227A1D" w:rsidRDefault="00F136EC" w:rsidP="00F136EC">
      <w:pPr>
        <w:pStyle w:val="NoSpacing"/>
        <w:numPr>
          <w:ilvl w:val="0"/>
          <w:numId w:val="35"/>
        </w:numPr>
      </w:pPr>
      <w:r w:rsidRPr="00227A1D">
        <w:t>Intermittent: fault that appears and comes back</w:t>
      </w:r>
    </w:p>
    <w:p w:rsidR="00F136EC" w:rsidRPr="00227A1D" w:rsidRDefault="00F136EC" w:rsidP="00F136EC">
      <w:pPr>
        <w:pStyle w:val="NoSpacing"/>
        <w:numPr>
          <w:ilvl w:val="1"/>
          <w:numId w:val="35"/>
        </w:numPr>
      </w:pPr>
      <w:r w:rsidRPr="00227A1D">
        <w:t>e.g. loose wire</w:t>
      </w:r>
    </w:p>
    <w:p w:rsidR="00F136EC" w:rsidRPr="00227A1D" w:rsidRDefault="00F136EC" w:rsidP="00F136EC">
      <w:pPr>
        <w:pStyle w:val="NoSpacing"/>
        <w:numPr>
          <w:ilvl w:val="0"/>
          <w:numId w:val="35"/>
        </w:numPr>
      </w:pPr>
      <w:r w:rsidRPr="00227A1D">
        <w:t>Transient: fault that appears, then goes away (think settling time)</w:t>
      </w:r>
    </w:p>
    <w:p w:rsidR="000D6B9E" w:rsidRPr="00227A1D" w:rsidRDefault="000D6B9E" w:rsidP="000D6B9E">
      <w:pPr>
        <w:pStyle w:val="Heading1"/>
        <w:rPr>
          <w:rFonts w:asciiTheme="minorHAnsi" w:hAnsiTheme="minorHAnsi"/>
        </w:rPr>
      </w:pPr>
      <w:bookmarkStart w:id="20" w:name="_Toc434489845"/>
      <w:bookmarkStart w:id="21" w:name="_Toc438553027"/>
      <w:r w:rsidRPr="00227A1D">
        <w:rPr>
          <w:rFonts w:asciiTheme="minorHAnsi" w:hAnsiTheme="minorHAnsi"/>
        </w:rPr>
        <w:t>Voting Schemes</w:t>
      </w:r>
      <w:bookmarkEnd w:id="20"/>
      <w:bookmarkEnd w:id="21"/>
    </w:p>
    <w:p w:rsidR="008425FF" w:rsidRPr="00227A1D" w:rsidRDefault="008425FF" w:rsidP="008425FF">
      <w:pPr>
        <w:pStyle w:val="NoSpacing"/>
      </w:pPr>
      <w:r w:rsidRPr="00227A1D">
        <w:rPr>
          <w:b/>
        </w:rPr>
        <w:t xml:space="preserve">Plurality </w:t>
      </w:r>
      <w:r w:rsidRPr="00227A1D">
        <w:t xml:space="preserve">[k]: </w:t>
      </w:r>
      <w:r w:rsidR="00A02183" w:rsidRPr="00227A1D">
        <w:t>number of votes needed for a majority</w:t>
      </w:r>
    </w:p>
    <w:p w:rsidR="008425FF" w:rsidRPr="00227A1D" w:rsidRDefault="008425FF" w:rsidP="008425FF">
      <w:pPr>
        <w:pStyle w:val="NoSpacing"/>
      </w:pPr>
    </w:p>
    <w:p w:rsidR="000D6B9E" w:rsidRPr="00227A1D" w:rsidRDefault="000D6B9E" w:rsidP="000D6B9E">
      <w:pPr>
        <w:pStyle w:val="NoSpacing"/>
        <w:numPr>
          <w:ilvl w:val="0"/>
          <w:numId w:val="30"/>
        </w:numPr>
      </w:pPr>
      <w:r w:rsidRPr="00227A1D">
        <w:rPr>
          <w:b/>
        </w:rPr>
        <w:t>Median voter</w:t>
      </w:r>
      <w:r w:rsidRPr="00227A1D">
        <w:t xml:space="preserve">: chooses median value as </w:t>
      </w:r>
      <w:r w:rsidRPr="00227A1D">
        <w:rPr>
          <w:i/>
        </w:rPr>
        <w:t>correct</w:t>
      </w:r>
      <w:r w:rsidRPr="00227A1D">
        <w:t xml:space="preserve"> output (for this example, 2.00)</w:t>
      </w:r>
    </w:p>
    <w:p w:rsidR="000D6B9E" w:rsidRPr="00227A1D" w:rsidRDefault="000D6B9E" w:rsidP="000D6B9E">
      <w:pPr>
        <w:pStyle w:val="NoSpacing"/>
        <w:numPr>
          <w:ilvl w:val="0"/>
          <w:numId w:val="30"/>
        </w:numPr>
      </w:pPr>
      <w:r w:rsidRPr="00227A1D">
        <w:rPr>
          <w:b/>
        </w:rPr>
        <w:t>Majority voter</w:t>
      </w:r>
      <w:r w:rsidRPr="00227A1D">
        <w:t>: given observations, d</w:t>
      </w:r>
      <w:r w:rsidRPr="00227A1D">
        <w:rPr>
          <w:vertAlign w:val="subscript"/>
        </w:rPr>
        <w:t>i</w:t>
      </w:r>
      <w:r w:rsidRPr="00227A1D">
        <w:t xml:space="preserve">, and tolerance ε, i.e. willingness for error in </w:t>
      </w:r>
      <w:r w:rsidRPr="00227A1D">
        <w:rPr>
          <w:i/>
        </w:rPr>
        <w:t>correct</w:t>
      </w:r>
      <w:r w:rsidRPr="00227A1D">
        <w:t xml:space="preserve"> value:</w:t>
      </w:r>
    </w:p>
    <w:p w:rsidR="000D6B9E" w:rsidRPr="00227A1D" w:rsidRDefault="000D6B9E" w:rsidP="000D6B9E">
      <w:pPr>
        <w:pStyle w:val="NoSpacing"/>
        <w:numPr>
          <w:ilvl w:val="1"/>
          <w:numId w:val="30"/>
        </w:numPr>
      </w:pPr>
      <w:r w:rsidRPr="00227A1D">
        <w:t>Construct sets, P</w:t>
      </w:r>
      <w:r w:rsidRPr="00227A1D">
        <w:rPr>
          <w:vertAlign w:val="subscript"/>
        </w:rPr>
        <w:t>k</w:t>
      </w:r>
      <w:r w:rsidRPr="00227A1D">
        <w:t xml:space="preserve">: x </w:t>
      </w:r>
      <w:r w:rsidRPr="00227A1D">
        <w:rPr>
          <w:rFonts w:ascii="Cambria Math" w:hAnsi="Cambria Math" w:cs="Cambria Math"/>
          <w:lang w:eastAsia="ja-JP"/>
        </w:rPr>
        <w:t>∈</w:t>
      </w:r>
      <w:r w:rsidRPr="00227A1D">
        <w:rPr>
          <w:lang w:eastAsia="ja-JP"/>
        </w:rPr>
        <w:t xml:space="preserve"> P</w:t>
      </w:r>
      <w:r w:rsidRPr="00227A1D">
        <w:rPr>
          <w:vertAlign w:val="subscript"/>
          <w:lang w:eastAsia="ja-JP"/>
        </w:rPr>
        <w:t>k</w:t>
      </w:r>
      <w:r w:rsidRPr="00227A1D">
        <w:rPr>
          <w:lang w:eastAsia="ja-JP"/>
        </w:rPr>
        <w:t xml:space="preserve"> ↔ |x – y| ≤ ε for all y </w:t>
      </w:r>
      <w:r w:rsidRPr="00227A1D">
        <w:rPr>
          <w:rFonts w:ascii="Cambria Math" w:hAnsi="Cambria Math" w:cs="Cambria Math"/>
          <w:lang w:eastAsia="ja-JP"/>
        </w:rPr>
        <w:t>∈</w:t>
      </w:r>
      <w:r w:rsidRPr="00227A1D">
        <w:rPr>
          <w:lang w:eastAsia="ja-JP"/>
        </w:rPr>
        <w:t xml:space="preserve"> P</w:t>
      </w:r>
      <w:r w:rsidRPr="00227A1D">
        <w:rPr>
          <w:vertAlign w:val="subscript"/>
          <w:lang w:eastAsia="ja-JP"/>
        </w:rPr>
        <w:t>k</w:t>
      </w:r>
      <w:r w:rsidRPr="00227A1D">
        <w:t>, where P</w:t>
      </w:r>
      <w:r w:rsidRPr="00227A1D">
        <w:rPr>
          <w:vertAlign w:val="subscript"/>
        </w:rPr>
        <w:t>k</w:t>
      </w:r>
      <w:r w:rsidRPr="00227A1D">
        <w:t xml:space="preserve"> has all elements within ε of each other, P</w:t>
      </w:r>
      <w:r w:rsidRPr="00227A1D">
        <w:rPr>
          <w:vertAlign w:val="subscript"/>
        </w:rPr>
        <w:t>k</w:t>
      </w:r>
      <w:r w:rsidRPr="00227A1D">
        <w:t xml:space="preserve"> is maximal, i.e. cannot add any points to it</w:t>
      </w:r>
    </w:p>
    <w:p w:rsidR="000D6B9E" w:rsidRPr="00227A1D" w:rsidRDefault="000D6B9E" w:rsidP="000D6B9E">
      <w:pPr>
        <w:pStyle w:val="NoSpacing"/>
        <w:numPr>
          <w:ilvl w:val="1"/>
          <w:numId w:val="30"/>
        </w:numPr>
      </w:pPr>
      <w:r w:rsidRPr="00227A1D">
        <w:t>Choose P</w:t>
      </w:r>
      <w:r w:rsidRPr="00227A1D">
        <w:rPr>
          <w:vertAlign w:val="subscript"/>
        </w:rPr>
        <w:t>k</w:t>
      </w:r>
      <w:r w:rsidRPr="00227A1D">
        <w:t xml:space="preserve"> with largest |P</w:t>
      </w:r>
      <w:r w:rsidRPr="00227A1D">
        <w:rPr>
          <w:vertAlign w:val="subscript"/>
        </w:rPr>
        <w:t>k</w:t>
      </w:r>
      <w:r w:rsidRPr="00227A1D">
        <w:t>|, where |P</w:t>
      </w:r>
      <w:r w:rsidRPr="00227A1D">
        <w:rPr>
          <w:vertAlign w:val="subscript"/>
        </w:rPr>
        <w:t>k</w:t>
      </w:r>
      <w:r w:rsidRPr="00227A1D">
        <w:t xml:space="preserve">| </w:t>
      </w:r>
      <w:r w:rsidR="00487618" w:rsidRPr="00227A1D">
        <w:t>= len(P</w:t>
      </w:r>
      <w:r w:rsidR="00487618" w:rsidRPr="00227A1D">
        <w:rPr>
          <w:vertAlign w:val="subscript"/>
        </w:rPr>
        <w:t>k</w:t>
      </w:r>
      <w:r w:rsidR="00487618" w:rsidRPr="00227A1D">
        <w:t>)</w:t>
      </w:r>
    </w:p>
    <w:p w:rsidR="000D6B9E" w:rsidRPr="00227A1D" w:rsidRDefault="000D6B9E" w:rsidP="000D6B9E">
      <w:pPr>
        <w:pStyle w:val="NoSpacing"/>
        <w:numPr>
          <w:ilvl w:val="2"/>
          <w:numId w:val="30"/>
        </w:numPr>
      </w:pPr>
      <w:r w:rsidRPr="00227A1D">
        <w:t>If |P</w:t>
      </w:r>
      <w:r w:rsidRPr="00227A1D">
        <w:rPr>
          <w:vertAlign w:val="subscript"/>
        </w:rPr>
        <w:t>k</w:t>
      </w:r>
      <w:r w:rsidRPr="00227A1D">
        <w:t>| &gt; floor(N/2): choose any one of P</w:t>
      </w:r>
      <w:r w:rsidRPr="00227A1D">
        <w:rPr>
          <w:vertAlign w:val="subscript"/>
        </w:rPr>
        <w:t>k</w:t>
      </w:r>
      <w:r w:rsidRPr="00227A1D">
        <w:t xml:space="preserve"> as </w:t>
      </w:r>
      <w:r w:rsidRPr="00227A1D">
        <w:rPr>
          <w:i/>
        </w:rPr>
        <w:t>correct</w:t>
      </w:r>
      <w:r w:rsidRPr="00227A1D">
        <w:t xml:space="preserve"> value or a combination of many</w:t>
      </w:r>
    </w:p>
    <w:p w:rsidR="000D6B9E" w:rsidRPr="00227A1D" w:rsidRDefault="000D6B9E" w:rsidP="000D6B9E">
      <w:pPr>
        <w:pStyle w:val="NoSpacing"/>
        <w:numPr>
          <w:ilvl w:val="2"/>
          <w:numId w:val="30"/>
        </w:numPr>
      </w:pPr>
      <w:r w:rsidRPr="00227A1D">
        <w:t>Else, no result</w:t>
      </w:r>
    </w:p>
    <w:p w:rsidR="000D6B9E" w:rsidRPr="00227A1D" w:rsidRDefault="000D6B9E" w:rsidP="000D6B9E">
      <w:pPr>
        <w:pStyle w:val="NoSpacing"/>
        <w:numPr>
          <w:ilvl w:val="2"/>
          <w:numId w:val="30"/>
        </w:numPr>
      </w:pPr>
      <w:r w:rsidRPr="00227A1D">
        <w:t>e.g. Choose:</w:t>
      </w:r>
    </w:p>
    <w:p w:rsidR="000D6B9E" w:rsidRPr="00227A1D" w:rsidRDefault="000D6B9E" w:rsidP="000D6B9E">
      <w:pPr>
        <w:pStyle w:val="NoSpacing"/>
        <w:numPr>
          <w:ilvl w:val="3"/>
          <w:numId w:val="30"/>
        </w:numPr>
      </w:pPr>
      <w:r w:rsidRPr="00227A1D">
        <w:rPr>
          <w:lang w:val="en-US" w:eastAsia="ja-JP"/>
        </w:rPr>
        <w:t>ε = 0.1</w:t>
      </w:r>
    </w:p>
    <w:p w:rsidR="000D6B9E" w:rsidRPr="00227A1D" w:rsidRDefault="000D6B9E" w:rsidP="000D6B9E">
      <w:pPr>
        <w:pStyle w:val="NoSpacing"/>
        <w:numPr>
          <w:ilvl w:val="3"/>
          <w:numId w:val="30"/>
        </w:numPr>
      </w:pPr>
      <w:r w:rsidRPr="00227A1D">
        <w:rPr>
          <w:lang w:val="en-US" w:eastAsia="ja-JP"/>
        </w:rPr>
        <w:t>P</w:t>
      </w:r>
      <w:r w:rsidRPr="00227A1D">
        <w:rPr>
          <w:vertAlign w:val="subscript"/>
          <w:lang w:val="en-US" w:eastAsia="ja-JP"/>
        </w:rPr>
        <w:t>1</w:t>
      </w:r>
      <w:r w:rsidRPr="00227A1D">
        <w:rPr>
          <w:lang w:val="en-US" w:eastAsia="ja-JP"/>
        </w:rPr>
        <w:t xml:space="preserve"> = {2.00, 2.01, 1.98, 2.05} =&gt; |P</w:t>
      </w:r>
      <w:r w:rsidRPr="00227A1D">
        <w:rPr>
          <w:vertAlign w:val="subscript"/>
          <w:lang w:val="en-US" w:eastAsia="ja-JP"/>
        </w:rPr>
        <w:t>1</w:t>
      </w:r>
      <w:r w:rsidRPr="00227A1D">
        <w:rPr>
          <w:lang w:val="en-US" w:eastAsia="ja-JP"/>
        </w:rPr>
        <w:t>| = 4 &gt; floor(5/2) ← majority chooses value in P</w:t>
      </w:r>
      <w:r w:rsidRPr="00227A1D">
        <w:rPr>
          <w:vertAlign w:val="subscript"/>
          <w:lang w:val="en-US" w:eastAsia="ja-JP"/>
        </w:rPr>
        <w:t>k</w:t>
      </w:r>
    </w:p>
    <w:p w:rsidR="000D6B9E" w:rsidRPr="00227A1D" w:rsidRDefault="000D6B9E" w:rsidP="000D6B9E">
      <w:pPr>
        <w:pStyle w:val="NoSpacing"/>
        <w:numPr>
          <w:ilvl w:val="3"/>
          <w:numId w:val="30"/>
        </w:numPr>
      </w:pPr>
      <w:r w:rsidRPr="00227A1D">
        <w:rPr>
          <w:lang w:val="en-US" w:eastAsia="ja-JP"/>
        </w:rPr>
        <w:t>P</w:t>
      </w:r>
      <w:r w:rsidRPr="00227A1D">
        <w:rPr>
          <w:vertAlign w:val="subscript"/>
          <w:lang w:val="en-US" w:eastAsia="ja-JP"/>
        </w:rPr>
        <w:t>2</w:t>
      </w:r>
      <w:r w:rsidRPr="00227A1D">
        <w:rPr>
          <w:lang w:val="en-US" w:eastAsia="ja-JP"/>
        </w:rPr>
        <w:t xml:space="preserve"> = {1.80}</w:t>
      </w:r>
    </w:p>
    <w:p w:rsidR="000D6B9E" w:rsidRPr="00227A1D" w:rsidRDefault="000D6B9E" w:rsidP="000D6B9E">
      <w:pPr>
        <w:pStyle w:val="NoSpacing"/>
        <w:numPr>
          <w:ilvl w:val="2"/>
          <w:numId w:val="30"/>
        </w:numPr>
      </w:pPr>
      <w:r w:rsidRPr="00227A1D">
        <w:rPr>
          <w:lang w:val="en-US" w:eastAsia="ja-JP"/>
        </w:rPr>
        <w:t>What is the minimum value of ε that leads to the majority voter outputting a value?</w:t>
      </w:r>
    </w:p>
    <w:p w:rsidR="000D6B9E" w:rsidRPr="00227A1D" w:rsidRDefault="000D6B9E" w:rsidP="000D6B9E">
      <w:pPr>
        <w:pStyle w:val="NoSpacing"/>
        <w:rPr>
          <w:lang w:val="en-US" w:eastAsia="ja-JP"/>
        </w:rPr>
      </w:pPr>
      <w:r w:rsidRPr="00227A1D">
        <w:rPr>
          <w:lang w:val="en-US" w:eastAsia="ja-JP"/>
        </w:rPr>
        <w:t>ε = 0.03 (i.e. range of 2.00, 2.01, 1.98); d</w:t>
      </w:r>
      <w:r w:rsidRPr="00227A1D">
        <w:rPr>
          <w:vertAlign w:val="subscript"/>
          <w:lang w:val="en-US" w:eastAsia="ja-JP"/>
        </w:rPr>
        <w:t>1</w:t>
      </w:r>
      <w:r w:rsidRPr="00227A1D">
        <w:rPr>
          <w:lang w:val="en-US" w:eastAsia="ja-JP"/>
        </w:rPr>
        <w:t>, d</w:t>
      </w:r>
      <w:r w:rsidRPr="00227A1D">
        <w:rPr>
          <w:vertAlign w:val="subscript"/>
          <w:lang w:val="en-US" w:eastAsia="ja-JP"/>
        </w:rPr>
        <w:t>2</w:t>
      </w:r>
      <w:r w:rsidRPr="00227A1D">
        <w:rPr>
          <w:lang w:val="en-US" w:eastAsia="ja-JP"/>
        </w:rPr>
        <w:t>, d</w:t>
      </w:r>
      <w:r w:rsidRPr="00227A1D">
        <w:rPr>
          <w:vertAlign w:val="subscript"/>
          <w:lang w:val="en-US" w:eastAsia="ja-JP"/>
        </w:rPr>
        <w:t>3</w:t>
      </w:r>
      <w:r w:rsidRPr="00227A1D">
        <w:rPr>
          <w:lang w:val="en-US" w:eastAsia="ja-JP"/>
        </w:rPr>
        <w:t xml:space="preserve"> all satisfy |d</w:t>
      </w:r>
      <w:r w:rsidRPr="00227A1D">
        <w:rPr>
          <w:vertAlign w:val="subscript"/>
          <w:lang w:val="en-US" w:eastAsia="ja-JP"/>
        </w:rPr>
        <w:t>i</w:t>
      </w:r>
      <w:r w:rsidRPr="00227A1D">
        <w:rPr>
          <w:lang w:val="en-US" w:eastAsia="ja-JP"/>
        </w:rPr>
        <w:t xml:space="preserve"> – d</w:t>
      </w:r>
      <w:r w:rsidRPr="00227A1D">
        <w:rPr>
          <w:vertAlign w:val="subscript"/>
          <w:lang w:val="en-US" w:eastAsia="ja-JP"/>
        </w:rPr>
        <w:t>j</w:t>
      </w:r>
      <w:r w:rsidRPr="00227A1D">
        <w:rPr>
          <w:lang w:val="en-US" w:eastAsia="ja-JP"/>
        </w:rPr>
        <w:t>| ≤ 0.03</w:t>
      </w:r>
    </w:p>
    <w:p w:rsidR="007A6EAE" w:rsidRDefault="007A6EAE" w:rsidP="007A6EAE">
      <w:pPr>
        <w:pStyle w:val="NoSpacing"/>
        <w:numPr>
          <w:ilvl w:val="0"/>
          <w:numId w:val="31"/>
        </w:numPr>
      </w:pPr>
      <w:r w:rsidRPr="00227A1D">
        <w:rPr>
          <w:b/>
        </w:rPr>
        <w:t>K-pluralit</w:t>
      </w:r>
      <w:r>
        <w:rPr>
          <w:b/>
        </w:rPr>
        <w:t>y</w:t>
      </w:r>
      <w:r>
        <w:t>: make a section of size k</w:t>
      </w:r>
    </w:p>
    <w:p w:rsidR="003C1374" w:rsidRDefault="003C1374" w:rsidP="007A6EAE">
      <w:pPr>
        <w:pStyle w:val="NoSpacing"/>
        <w:numPr>
          <w:ilvl w:val="0"/>
          <w:numId w:val="31"/>
        </w:numPr>
      </w:pPr>
      <w:r>
        <w:rPr>
          <w:b/>
        </w:rPr>
        <w:t>Pair</w:t>
      </w:r>
      <w:r w:rsidRPr="003C1374">
        <w:rPr>
          <w:b/>
        </w:rPr>
        <w:t>-and-spare</w:t>
      </w:r>
      <w:r>
        <w:t>: when you have 2 sets of 2</w:t>
      </w:r>
    </w:p>
    <w:p w:rsidR="0013503A" w:rsidRDefault="0013503A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Modular Redundancy (MR)</w:t>
      </w:r>
      <w:r>
        <w:t>: when you have multiple separate redundant systems</w:t>
      </w:r>
    </w:p>
    <w:p w:rsidR="000A32F9" w:rsidRDefault="000A32F9" w:rsidP="0013503A">
      <w:pPr>
        <w:pStyle w:val="NoSpacing"/>
      </w:pPr>
      <w:r>
        <w:rPr>
          <w:b/>
        </w:rPr>
        <w:t>Triple Modular Redundancy (TMR)</w:t>
      </w:r>
      <w:r>
        <w:t>: having 3 systems with the same purpose runn</w:t>
      </w:r>
      <w:r w:rsidR="00F428D4">
        <w:t>ing together. This ensures that if a system is not working properly, the things it outputs is compared against the other 2 systems and can be verified as wrong</w:t>
      </w:r>
    </w:p>
    <w:p w:rsidR="00F428D4" w:rsidRDefault="00F428D4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Cold spare</w:t>
      </w:r>
      <w:r>
        <w:t>: a redundant system that is off until needed</w:t>
      </w:r>
    </w:p>
    <w:p w:rsidR="000A32F9" w:rsidRDefault="000A32F9" w:rsidP="0013503A">
      <w:pPr>
        <w:pStyle w:val="NoSpacing"/>
      </w:pPr>
      <w:r>
        <w:rPr>
          <w:b/>
        </w:rPr>
        <w:t>Warm spare</w:t>
      </w:r>
      <w:r>
        <w:t>: a redundant system that is in a standby state until needed</w:t>
      </w:r>
    </w:p>
    <w:p w:rsidR="000A32F9" w:rsidRPr="000A32F9" w:rsidRDefault="000A32F9" w:rsidP="0013503A">
      <w:pPr>
        <w:pStyle w:val="NoSpacing"/>
      </w:pPr>
      <w:r>
        <w:rPr>
          <w:b/>
        </w:rPr>
        <w:t>Hot spare</w:t>
      </w:r>
      <w:r>
        <w:t>: a redundant system that is functional, on, and actively collaborating with the primary system</w:t>
      </w:r>
    </w:p>
    <w:p w:rsidR="000A32F9" w:rsidRDefault="000A32F9" w:rsidP="0013503A">
      <w:pPr>
        <w:pStyle w:val="NoSpacing"/>
      </w:pPr>
    </w:p>
    <w:p w:rsidR="0013503A" w:rsidRDefault="0013503A" w:rsidP="0013503A">
      <w:pPr>
        <w:pStyle w:val="NoSpacing"/>
      </w:pPr>
      <w:r>
        <w:rPr>
          <w:b/>
        </w:rPr>
        <w:t>Byzantine General’s Problem</w:t>
      </w:r>
      <w:r>
        <w:t xml:space="preserve">: </w:t>
      </w:r>
      <w:r w:rsidR="008355C9">
        <w:t>useful for sensors with noisy values</w:t>
      </w:r>
    </w:p>
    <w:p w:rsidR="0013503A" w:rsidRDefault="0013503A" w:rsidP="0013503A">
      <w:pPr>
        <w:pStyle w:val="NoSpacing"/>
      </w:pPr>
    </w:p>
    <w:p w:rsidR="0013503A" w:rsidRDefault="0013503A" w:rsidP="0013503A">
      <w:pPr>
        <w:pStyle w:val="NoSpacing"/>
      </w:pPr>
      <w:r>
        <w:t xml:space="preserve">n </w:t>
      </w:r>
      <w:r>
        <w:rPr>
          <w:rFonts w:ascii="Calibri" w:hAnsi="Calibri"/>
        </w:rPr>
        <w:t>≥</w:t>
      </w:r>
      <w:r>
        <w:t xml:space="preserve"> 3t + 1</w:t>
      </w:r>
    </w:p>
    <w:p w:rsidR="0013503A" w:rsidRDefault="0013503A" w:rsidP="0013503A">
      <w:pPr>
        <w:pStyle w:val="NoSpacing"/>
      </w:pPr>
      <w:r>
        <w:t>[n]: number of generals</w:t>
      </w:r>
    </w:p>
    <w:p w:rsidR="0013503A" w:rsidRDefault="0013503A" w:rsidP="0013503A">
      <w:pPr>
        <w:pStyle w:val="NoSpacing"/>
      </w:pPr>
      <w:r>
        <w:t>[t]: number of traitorous generals</w:t>
      </w:r>
    </w:p>
    <w:p w:rsidR="008355C9" w:rsidRDefault="008355C9" w:rsidP="0013503A">
      <w:pPr>
        <w:pStyle w:val="NoSpacing"/>
      </w:pPr>
    </w:p>
    <w:p w:rsidR="000A32F9" w:rsidRDefault="000A32F9" w:rsidP="0013503A">
      <w:pPr>
        <w:pStyle w:val="NoSpacing"/>
      </w:pPr>
      <w:r>
        <w:t>A lot of these problems are based on binomial</w:t>
      </w:r>
    </w:p>
    <w:p w:rsidR="00AF6AF5" w:rsidRDefault="00AF6AF5" w:rsidP="00AF6AF5">
      <w:pPr>
        <w:pStyle w:val="Heading2"/>
      </w:pPr>
      <w:bookmarkStart w:id="22" w:name="_Toc438553028"/>
      <w:r>
        <w:t>Information Redundancy</w:t>
      </w:r>
      <w:bookmarkEnd w:id="22"/>
    </w:p>
    <w:p w:rsidR="00AF6AF5" w:rsidRDefault="00AF6AF5" w:rsidP="00AF6AF5">
      <w:pPr>
        <w:pStyle w:val="NoSpacing"/>
      </w:pPr>
      <w:r>
        <w:t xml:space="preserve">e.g. 1101100_, ‘_’ is a </w:t>
      </w:r>
      <w:r>
        <w:rPr>
          <w:b/>
        </w:rPr>
        <w:t>parity</w:t>
      </w:r>
      <w:r>
        <w:t xml:space="preserve"> or </w:t>
      </w:r>
      <w:r>
        <w:rPr>
          <w:b/>
        </w:rPr>
        <w:t>checksum</w:t>
      </w:r>
      <w:r>
        <w:t xml:space="preserve">, where </w:t>
      </w:r>
      <w:r w:rsidR="00BC0833">
        <w:t xml:space="preserve">the number of </w:t>
      </w:r>
      <w:r>
        <w:t xml:space="preserve">1’s are </w:t>
      </w:r>
      <w:r w:rsidR="00BC0833">
        <w:t xml:space="preserve">identified as </w:t>
      </w:r>
      <w:r>
        <w:t xml:space="preserve">even </w:t>
      </w:r>
      <w:r w:rsidR="00BC0833">
        <w:t xml:space="preserve">(1) </w:t>
      </w:r>
      <w:r>
        <w:t xml:space="preserve">for </w:t>
      </w:r>
      <w:r>
        <w:rPr>
          <w:b/>
        </w:rPr>
        <w:t>even parity</w:t>
      </w:r>
      <w:r>
        <w:t xml:space="preserve"> and odd </w:t>
      </w:r>
      <w:r w:rsidR="00BC0833">
        <w:t xml:space="preserve">(0) </w:t>
      </w:r>
      <w:r>
        <w:t xml:space="preserve">for </w:t>
      </w:r>
      <w:r>
        <w:rPr>
          <w:b/>
        </w:rPr>
        <w:t>odd parity</w:t>
      </w:r>
      <w:r>
        <w:t>.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 detect single bi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not correc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Adding more bits can also allow for correction</w:t>
      </w:r>
    </w:p>
    <w:p w:rsidR="00F234FB" w:rsidRDefault="00AF6AF5" w:rsidP="00F234FB">
      <w:pPr>
        <w:pStyle w:val="NoSpacing"/>
        <w:numPr>
          <w:ilvl w:val="0"/>
          <w:numId w:val="32"/>
        </w:numPr>
      </w:pPr>
      <w:r>
        <w:t xml:space="preserve">Used in </w:t>
      </w:r>
      <w:r>
        <w:rPr>
          <w:u w:val="single"/>
        </w:rPr>
        <w:t>all</w:t>
      </w:r>
      <w:r>
        <w:t xml:space="preserve"> </w:t>
      </w:r>
      <w:r w:rsidRPr="0010500E">
        <w:rPr>
          <w:b/>
        </w:rPr>
        <w:t>C</w:t>
      </w:r>
      <w:r w:rsidRPr="0010500E">
        <w:t>ommunication</w:t>
      </w:r>
      <w:r w:rsidRPr="0010500E">
        <w:rPr>
          <w:b/>
        </w:rPr>
        <w:t xml:space="preserve"> </w:t>
      </w:r>
      <w:r w:rsidRPr="0010500E">
        <w:t>p</w:t>
      </w:r>
      <w:r w:rsidRPr="0010500E">
        <w:rPr>
          <w:b/>
        </w:rPr>
        <w:t>R</w:t>
      </w:r>
      <w:r w:rsidRPr="0010500E">
        <w:t>oto</w:t>
      </w:r>
      <w:r w:rsidRPr="0010500E">
        <w:rPr>
          <w:b/>
        </w:rPr>
        <w:t>C</w:t>
      </w:r>
      <w:r w:rsidRPr="0010500E">
        <w:t>ols</w:t>
      </w:r>
      <w:r w:rsidRPr="0010500E">
        <w:rPr>
          <w:b/>
        </w:rPr>
        <w:t xml:space="preserve"> (CRC)</w:t>
      </w:r>
    </w:p>
    <w:p w:rsidR="00AF6AF5" w:rsidRDefault="00AF6AF5" w:rsidP="0013503A">
      <w:pPr>
        <w:pStyle w:val="NoSpacing"/>
      </w:pPr>
    </w:p>
    <w:p w:rsidR="00B4731A" w:rsidRDefault="00B4731A" w:rsidP="00B4731A">
      <w:pPr>
        <w:pStyle w:val="Heading1"/>
      </w:pPr>
      <w:bookmarkStart w:id="23" w:name="_Toc438553029"/>
      <w:r>
        <w:t>Execution Time</w:t>
      </w:r>
      <w:bookmarkEnd w:id="23"/>
    </w:p>
    <w:p w:rsidR="00B4731A" w:rsidRPr="00DB164C" w:rsidRDefault="00B4731A" w:rsidP="00B4731A">
      <w:pPr>
        <w:pStyle w:val="NoSpacing"/>
      </w:pPr>
      <w:r>
        <w:t>Underestimate the time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 w:rsidRPr="008355C9">
        <w:rPr>
          <w:b/>
        </w:rPr>
        <w:t>Best Case Execution Time (BCET)</w:t>
      </w:r>
      <w:r>
        <w:t xml:space="preserve">: </w:t>
      </w:r>
    </w:p>
    <w:p w:rsidR="00B4731A" w:rsidRDefault="00B4731A" w:rsidP="00B4731A">
      <w:pPr>
        <w:pStyle w:val="NoSpacing"/>
      </w:pPr>
      <w:r w:rsidRPr="008355C9">
        <w:rPr>
          <w:b/>
        </w:rPr>
        <w:t>Worst Case Execution Time (WCET)</w:t>
      </w:r>
      <w:r>
        <w:t xml:space="preserve">: 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>
        <w:t xml:space="preserve">(BCET^): estimation of BCET </w:t>
      </w:r>
    </w:p>
    <w:p w:rsidR="00B4731A" w:rsidRDefault="00B4731A" w:rsidP="00B4731A">
      <w:pPr>
        <w:pStyle w:val="NoSpacing"/>
      </w:pPr>
      <w:r>
        <w:t xml:space="preserve">(WCET^): estimation of WCET </w:t>
      </w:r>
    </w:p>
    <w:p w:rsidR="00B4731A" w:rsidRDefault="00B4731A" w:rsidP="00B4731A">
      <w:pPr>
        <w:pStyle w:val="NoSpacing"/>
      </w:pPr>
      <w:r>
        <w:t>BCET^ &lt; BCET &lt; WCET, WCET^</w:t>
      </w:r>
    </w:p>
    <w:p w:rsidR="00677792" w:rsidRDefault="00677792" w:rsidP="00677792">
      <w:pPr>
        <w:pStyle w:val="Heading1"/>
      </w:pPr>
      <w:bookmarkStart w:id="24" w:name="_Toc438553030"/>
      <w:r>
        <w:t>Natural Language Standards</w:t>
      </w:r>
      <w:bookmarkEnd w:id="24"/>
    </w:p>
    <w:p w:rsidR="009F7CA9" w:rsidRDefault="009F7CA9" w:rsidP="00677792">
      <w:pPr>
        <w:pStyle w:val="NoSpacing"/>
      </w:pPr>
    </w:p>
    <w:p w:rsidR="009F7CA9" w:rsidRDefault="009F7CA9" w:rsidP="00677792">
      <w:pPr>
        <w:pStyle w:val="NoSpacing"/>
      </w:pPr>
      <w:r>
        <w:rPr>
          <w:b/>
        </w:rPr>
        <w:t>Formal requirement</w:t>
      </w:r>
      <w:r>
        <w:t>: If &lt;condition&gt;, &lt;action&gt; shall occur</w:t>
      </w:r>
    </w:p>
    <w:p w:rsidR="009F7CA9" w:rsidRPr="009F7CA9" w:rsidRDefault="009F7CA9" w:rsidP="00677792">
      <w:pPr>
        <w:pStyle w:val="NoSpacing"/>
      </w:pPr>
    </w:p>
    <w:p w:rsidR="00677792" w:rsidRDefault="009F7CA9" w:rsidP="009F7CA9">
      <w:pPr>
        <w:pStyle w:val="NoSpacing"/>
      </w:pPr>
      <w:r>
        <w:rPr>
          <w:b/>
        </w:rPr>
        <w:t>Soft requirement</w:t>
      </w:r>
      <w:r w:rsidR="00677792">
        <w:t xml:space="preserve">: </w:t>
      </w:r>
      <w:r>
        <w:t>within &lt;response time&gt;, &lt;minimum probability&gt; of the time</w:t>
      </w:r>
    </w:p>
    <w:p w:rsidR="00B4731A" w:rsidRDefault="009F7CA9" w:rsidP="00B4731A">
      <w:pPr>
        <w:pStyle w:val="NoSpacing"/>
      </w:pPr>
      <w:r>
        <w:rPr>
          <w:b/>
        </w:rPr>
        <w:t>Hard requirement</w:t>
      </w:r>
      <w:r w:rsidR="00677792">
        <w:t xml:space="preserve">: </w:t>
      </w:r>
      <w:r>
        <w:t>within &lt;response time&gt;</w:t>
      </w:r>
    </w:p>
    <w:p w:rsidR="000C4C8F" w:rsidRDefault="000C4C8F" w:rsidP="00B4731A">
      <w:pPr>
        <w:pStyle w:val="NoSpacing"/>
      </w:pPr>
    </w:p>
    <w:p w:rsidR="000C4C8F" w:rsidRDefault="000C4C8F" w:rsidP="00B4731A">
      <w:pPr>
        <w:pStyle w:val="NoSpacing"/>
      </w:pPr>
      <w:r>
        <w:t xml:space="preserve">QoS: </w:t>
      </w:r>
      <w:r w:rsidR="00906E56">
        <w:t>a functional requirement</w:t>
      </w:r>
      <w:r w:rsidR="008809BE">
        <w:t xml:space="preserve"> with a hard / soft requirement</w:t>
      </w:r>
    </w:p>
    <w:p w:rsidR="00F136EC" w:rsidRDefault="00F136EC" w:rsidP="00B4731A">
      <w:pPr>
        <w:pStyle w:val="NoSpacing"/>
      </w:pPr>
    </w:p>
    <w:p w:rsidR="00F136EC" w:rsidRDefault="00F136EC" w:rsidP="00A91F67">
      <w:pPr>
        <w:pStyle w:val="Heading1"/>
      </w:pPr>
      <w:r>
        <w:t>RTO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F136EC" w:rsidTr="00F136EC">
        <w:tc>
          <w:tcPr>
            <w:tcW w:w="4675" w:type="dxa"/>
          </w:tcPr>
          <w:p w:rsidR="00F136EC" w:rsidRPr="004A3AC4" w:rsidRDefault="00F136EC" w:rsidP="003221A2">
            <w:pPr>
              <w:pStyle w:val="NoSpacing"/>
              <w:rPr>
                <w:b/>
              </w:rPr>
            </w:pPr>
            <w:r w:rsidRPr="004A3AC4">
              <w:rPr>
                <w:b/>
              </w:rPr>
              <w:t>RT</w:t>
            </w:r>
            <w:r w:rsidR="003221A2">
              <w:rPr>
                <w:b/>
              </w:rPr>
              <w:t>OS</w:t>
            </w:r>
          </w:p>
        </w:tc>
        <w:tc>
          <w:tcPr>
            <w:tcW w:w="4675" w:type="dxa"/>
          </w:tcPr>
          <w:p w:rsidR="00F136EC" w:rsidRPr="004A3AC4" w:rsidRDefault="00F136EC" w:rsidP="00B4731A">
            <w:pPr>
              <w:pStyle w:val="NoSpacing"/>
              <w:rPr>
                <w:b/>
              </w:rPr>
            </w:pPr>
            <w:r w:rsidRPr="004A3AC4">
              <w:rPr>
                <w:b/>
              </w:rPr>
              <w:t>RT Java</w:t>
            </w:r>
            <w:r w:rsidR="0013378D">
              <w:rPr>
                <w:b/>
              </w:rPr>
              <w:t xml:space="preserve"> (Programming)</w:t>
            </w:r>
          </w:p>
        </w:tc>
      </w:tr>
      <w:tr w:rsidR="00F136EC" w:rsidTr="00F136EC">
        <w:tc>
          <w:tcPr>
            <w:tcW w:w="4675" w:type="dxa"/>
          </w:tcPr>
          <w:p w:rsidR="00F136EC" w:rsidRDefault="00F136EC" w:rsidP="00B4731A">
            <w:pPr>
              <w:pStyle w:val="NoSpacing"/>
            </w:pPr>
            <w:r>
              <w:t>more flexible</w:t>
            </w:r>
          </w:p>
        </w:tc>
        <w:tc>
          <w:tcPr>
            <w:tcW w:w="4675" w:type="dxa"/>
          </w:tcPr>
          <w:p w:rsidR="00F136EC" w:rsidRDefault="00F136EC" w:rsidP="00B4731A">
            <w:pPr>
              <w:pStyle w:val="NoSpacing"/>
            </w:pPr>
          </w:p>
        </w:tc>
      </w:tr>
      <w:tr w:rsidR="00F136EC" w:rsidTr="00F136EC">
        <w:tc>
          <w:tcPr>
            <w:tcW w:w="4675" w:type="dxa"/>
          </w:tcPr>
          <w:p w:rsidR="00F136EC" w:rsidRDefault="00FD18BB" w:rsidP="00B4731A">
            <w:pPr>
              <w:pStyle w:val="NoSpacing"/>
            </w:pPr>
            <w:r>
              <w:t>WCET worse</w:t>
            </w:r>
          </w:p>
        </w:tc>
        <w:tc>
          <w:tcPr>
            <w:tcW w:w="4675" w:type="dxa"/>
          </w:tcPr>
          <w:p w:rsidR="00F136EC" w:rsidRDefault="00F136EC" w:rsidP="00FD18BB">
            <w:pPr>
              <w:pStyle w:val="NoSpacing"/>
            </w:pPr>
            <w:r>
              <w:t xml:space="preserve">WCET </w:t>
            </w:r>
            <w:r w:rsidR="00FD18BB">
              <w:t>better</w:t>
            </w:r>
          </w:p>
        </w:tc>
      </w:tr>
      <w:tr w:rsidR="00F136EC" w:rsidTr="00F136EC">
        <w:tc>
          <w:tcPr>
            <w:tcW w:w="4675" w:type="dxa"/>
          </w:tcPr>
          <w:p w:rsidR="00F136EC" w:rsidRDefault="004E3470" w:rsidP="004E3470">
            <w:pPr>
              <w:pStyle w:val="NoSpacing"/>
            </w:pPr>
            <w:r>
              <w:t>Modifications of the program may have different results on different OSs</w:t>
            </w:r>
          </w:p>
        </w:tc>
        <w:tc>
          <w:tcPr>
            <w:tcW w:w="4675" w:type="dxa"/>
          </w:tcPr>
          <w:p w:rsidR="00F136EC" w:rsidRDefault="00F136EC" w:rsidP="00B4731A">
            <w:pPr>
              <w:pStyle w:val="NoSpacing"/>
            </w:pPr>
            <w:r>
              <w:t>Portable</w:t>
            </w:r>
          </w:p>
        </w:tc>
      </w:tr>
      <w:tr w:rsidR="00F136EC" w:rsidTr="00F136EC">
        <w:tc>
          <w:tcPr>
            <w:tcW w:w="4675" w:type="dxa"/>
          </w:tcPr>
          <w:p w:rsidR="00F136EC" w:rsidRDefault="00F136EC" w:rsidP="00B4731A">
            <w:pPr>
              <w:pStyle w:val="NoSpacing"/>
            </w:pPr>
          </w:p>
        </w:tc>
        <w:tc>
          <w:tcPr>
            <w:tcW w:w="4675" w:type="dxa"/>
          </w:tcPr>
          <w:p w:rsidR="00F136EC" w:rsidRDefault="00F136EC" w:rsidP="00B4731A">
            <w:pPr>
              <w:pStyle w:val="NoSpacing"/>
            </w:pPr>
            <w:r>
              <w:t>Less power consumption</w:t>
            </w:r>
          </w:p>
        </w:tc>
      </w:tr>
      <w:tr w:rsidR="00F136EC" w:rsidTr="00F136EC">
        <w:tc>
          <w:tcPr>
            <w:tcW w:w="4675" w:type="dxa"/>
          </w:tcPr>
          <w:p w:rsidR="00F136EC" w:rsidRDefault="00F136EC" w:rsidP="00B4731A">
            <w:pPr>
              <w:pStyle w:val="NoSpacing"/>
            </w:pPr>
          </w:p>
        </w:tc>
        <w:tc>
          <w:tcPr>
            <w:tcW w:w="4675" w:type="dxa"/>
          </w:tcPr>
          <w:p w:rsidR="00F136EC" w:rsidRDefault="00F136EC" w:rsidP="00B4731A">
            <w:pPr>
              <w:pStyle w:val="NoSpacing"/>
            </w:pPr>
            <w:r>
              <w:t>Might not actually happen real time</w:t>
            </w:r>
          </w:p>
        </w:tc>
      </w:tr>
      <w:tr w:rsidR="004E3470" w:rsidTr="00F136EC">
        <w:tc>
          <w:tcPr>
            <w:tcW w:w="4675" w:type="dxa"/>
          </w:tcPr>
          <w:p w:rsidR="004E3470" w:rsidRDefault="004E3470" w:rsidP="00B4731A">
            <w:pPr>
              <w:pStyle w:val="NoSpacing"/>
            </w:pPr>
            <w:r>
              <w:t>Better fine-grained control</w:t>
            </w:r>
          </w:p>
        </w:tc>
        <w:tc>
          <w:tcPr>
            <w:tcW w:w="4675" w:type="dxa"/>
          </w:tcPr>
          <w:p w:rsidR="004E3470" w:rsidRDefault="004E3470" w:rsidP="00B4731A">
            <w:pPr>
              <w:pStyle w:val="NoSpacing"/>
            </w:pPr>
          </w:p>
        </w:tc>
      </w:tr>
      <w:tr w:rsidR="003221A2" w:rsidTr="00F136EC">
        <w:tc>
          <w:tcPr>
            <w:tcW w:w="4675" w:type="dxa"/>
          </w:tcPr>
          <w:p w:rsidR="003221A2" w:rsidRDefault="003221A2" w:rsidP="00B4731A">
            <w:pPr>
              <w:pStyle w:val="NoSpacing"/>
            </w:pPr>
          </w:p>
        </w:tc>
        <w:tc>
          <w:tcPr>
            <w:tcW w:w="4675" w:type="dxa"/>
          </w:tcPr>
          <w:p w:rsidR="003221A2" w:rsidRDefault="003221A2" w:rsidP="00B4731A">
            <w:pPr>
              <w:pStyle w:val="NoSpacing"/>
            </w:pPr>
            <w:r>
              <w:t>better memory management</w:t>
            </w:r>
          </w:p>
        </w:tc>
      </w:tr>
    </w:tbl>
    <w:p w:rsidR="00F136EC" w:rsidRDefault="00F136EC" w:rsidP="009360D2">
      <w:pPr>
        <w:pStyle w:val="NoSpacing"/>
      </w:pPr>
      <w:r>
        <w:t xml:space="preserve"> </w:t>
      </w:r>
    </w:p>
    <w:p w:rsidR="009360D2" w:rsidRDefault="009360D2" w:rsidP="009360D2">
      <w:pPr>
        <w:pStyle w:val="NoSpacing"/>
      </w:pPr>
      <w:r>
        <w:t xml:space="preserve">Metronome is IBMs way of letting Java be used to develop real time systems by changing the way garbage collection is done. It’s an incremental garbage collector that has a mandatory minimum percentage of runtime of 70%, i.e. maximum 30% cleanup. This minimum is known as </w:t>
      </w:r>
      <w:bookmarkStart w:id="25" w:name="_GoBack"/>
      <w:bookmarkEnd w:id="25"/>
      <w:r>
        <w:t>the Minimum Mutator Utilization (MMU)</w:t>
      </w:r>
    </w:p>
    <w:p w:rsidR="00C93C57" w:rsidRDefault="00C93C57" w:rsidP="009360D2">
      <w:pPr>
        <w:pStyle w:val="NoSpacing"/>
      </w:pPr>
    </w:p>
    <w:p w:rsidR="00C93C57" w:rsidRPr="00B4731A" w:rsidRDefault="00C93C57" w:rsidP="009360D2">
      <w:pPr>
        <w:pStyle w:val="NoSpacing"/>
      </w:pPr>
      <w:r w:rsidRPr="00C93C57">
        <w:t>Mark-and-sweep works by marking objects in use and reclaiming the unmarked objects</w:t>
      </w:r>
    </w:p>
    <w:sectPr w:rsidR="00C93C57" w:rsidRPr="00B4731A" w:rsidSect="00A00DB0">
      <w:headerReference w:type="default" r:id="rId83"/>
      <w:footerReference w:type="default" r:id="rId84"/>
      <w:footerReference w:type="first" r:id="rId85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0C63" w:rsidRDefault="00BF0C63" w:rsidP="00A00DB0">
      <w:pPr>
        <w:spacing w:after="0" w:line="240" w:lineRule="auto"/>
      </w:pPr>
      <w:r>
        <w:separator/>
      </w:r>
    </w:p>
  </w:endnote>
  <w:endnote w:type="continuationSeparator" w:id="0">
    <w:p w:rsidR="00BF0C63" w:rsidRDefault="00BF0C63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0AFF" w:usb1="40007843" w:usb2="00000001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A2522" w:rsidRDefault="008A2522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809BE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8A2522" w:rsidRDefault="008A252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8A2522" w:rsidRDefault="008A2522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8809BE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8809BE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8A2522" w:rsidRDefault="008A252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0C63" w:rsidRDefault="00BF0C63" w:rsidP="00A00DB0">
      <w:pPr>
        <w:spacing w:after="0" w:line="240" w:lineRule="auto"/>
      </w:pPr>
      <w:r>
        <w:separator/>
      </w:r>
    </w:p>
  </w:footnote>
  <w:footnote w:type="continuationSeparator" w:id="0">
    <w:p w:rsidR="00BF0C63" w:rsidRDefault="00BF0C63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2522" w:rsidRDefault="008A2522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A9469C"/>
    <w:multiLevelType w:val="hybridMultilevel"/>
    <w:tmpl w:val="29948F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9B9307A"/>
    <w:multiLevelType w:val="hybridMultilevel"/>
    <w:tmpl w:val="00CCDC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4A3D41"/>
    <w:multiLevelType w:val="hybridMultilevel"/>
    <w:tmpl w:val="364C7F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5D12902"/>
    <w:multiLevelType w:val="hybridMultilevel"/>
    <w:tmpl w:val="E676FE7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540A3C"/>
    <w:multiLevelType w:val="hybridMultilevel"/>
    <w:tmpl w:val="995492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3F65655"/>
    <w:multiLevelType w:val="hybridMultilevel"/>
    <w:tmpl w:val="A76084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2DA1ABA"/>
    <w:multiLevelType w:val="hybridMultilevel"/>
    <w:tmpl w:val="E234843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62977DF"/>
    <w:multiLevelType w:val="hybridMultilevel"/>
    <w:tmpl w:val="7632E4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6C10BA"/>
    <w:multiLevelType w:val="hybridMultilevel"/>
    <w:tmpl w:val="A4FE4E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15"/>
  </w:num>
  <w:num w:numId="3">
    <w:abstractNumId w:val="10"/>
  </w:num>
  <w:num w:numId="4">
    <w:abstractNumId w:val="31"/>
  </w:num>
  <w:num w:numId="5">
    <w:abstractNumId w:val="0"/>
  </w:num>
  <w:num w:numId="6">
    <w:abstractNumId w:val="7"/>
  </w:num>
  <w:num w:numId="7">
    <w:abstractNumId w:val="12"/>
  </w:num>
  <w:num w:numId="8">
    <w:abstractNumId w:val="22"/>
  </w:num>
  <w:num w:numId="9">
    <w:abstractNumId w:val="13"/>
  </w:num>
  <w:num w:numId="10">
    <w:abstractNumId w:val="14"/>
  </w:num>
  <w:num w:numId="11">
    <w:abstractNumId w:val="29"/>
  </w:num>
  <w:num w:numId="12">
    <w:abstractNumId w:val="2"/>
  </w:num>
  <w:num w:numId="13">
    <w:abstractNumId w:val="33"/>
  </w:num>
  <w:num w:numId="14">
    <w:abstractNumId w:val="5"/>
  </w:num>
  <w:num w:numId="15">
    <w:abstractNumId w:val="25"/>
  </w:num>
  <w:num w:numId="16">
    <w:abstractNumId w:val="26"/>
  </w:num>
  <w:num w:numId="17">
    <w:abstractNumId w:val="6"/>
  </w:num>
  <w:num w:numId="18">
    <w:abstractNumId w:val="32"/>
  </w:num>
  <w:num w:numId="19">
    <w:abstractNumId w:val="16"/>
  </w:num>
  <w:num w:numId="20">
    <w:abstractNumId w:val="3"/>
  </w:num>
  <w:num w:numId="21">
    <w:abstractNumId w:val="19"/>
  </w:num>
  <w:num w:numId="22">
    <w:abstractNumId w:val="11"/>
  </w:num>
  <w:num w:numId="23">
    <w:abstractNumId w:val="27"/>
  </w:num>
  <w:num w:numId="24">
    <w:abstractNumId w:val="21"/>
  </w:num>
  <w:num w:numId="25">
    <w:abstractNumId w:val="20"/>
  </w:num>
  <w:num w:numId="26">
    <w:abstractNumId w:val="9"/>
  </w:num>
  <w:num w:numId="27">
    <w:abstractNumId w:val="8"/>
  </w:num>
  <w:num w:numId="28">
    <w:abstractNumId w:val="23"/>
  </w:num>
  <w:num w:numId="29">
    <w:abstractNumId w:val="1"/>
  </w:num>
  <w:num w:numId="30">
    <w:abstractNumId w:val="30"/>
  </w:num>
  <w:num w:numId="31">
    <w:abstractNumId w:val="17"/>
  </w:num>
  <w:num w:numId="32">
    <w:abstractNumId w:val="28"/>
  </w:num>
  <w:num w:numId="33">
    <w:abstractNumId w:val="4"/>
  </w:num>
  <w:num w:numId="34">
    <w:abstractNumId w:val="34"/>
  </w:num>
  <w:num w:numId="35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52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11118"/>
    <w:rsid w:val="0001781E"/>
    <w:rsid w:val="0002421A"/>
    <w:rsid w:val="00052C54"/>
    <w:rsid w:val="0005531F"/>
    <w:rsid w:val="0006120A"/>
    <w:rsid w:val="00061634"/>
    <w:rsid w:val="00070FFA"/>
    <w:rsid w:val="00084081"/>
    <w:rsid w:val="000A317D"/>
    <w:rsid w:val="000A32F9"/>
    <w:rsid w:val="000A7D58"/>
    <w:rsid w:val="000C27BC"/>
    <w:rsid w:val="000C4C8F"/>
    <w:rsid w:val="000D0372"/>
    <w:rsid w:val="000D62D6"/>
    <w:rsid w:val="000D6B9E"/>
    <w:rsid w:val="000E080B"/>
    <w:rsid w:val="000E6474"/>
    <w:rsid w:val="000E668E"/>
    <w:rsid w:val="000F15D2"/>
    <w:rsid w:val="000F2CC1"/>
    <w:rsid w:val="001005F5"/>
    <w:rsid w:val="00107580"/>
    <w:rsid w:val="001102B2"/>
    <w:rsid w:val="00120EC1"/>
    <w:rsid w:val="00133658"/>
    <w:rsid w:val="0013378D"/>
    <w:rsid w:val="0013503A"/>
    <w:rsid w:val="0014664B"/>
    <w:rsid w:val="00146D63"/>
    <w:rsid w:val="00150C34"/>
    <w:rsid w:val="00151478"/>
    <w:rsid w:val="00152E58"/>
    <w:rsid w:val="00164799"/>
    <w:rsid w:val="001701D6"/>
    <w:rsid w:val="00174C46"/>
    <w:rsid w:val="001767E2"/>
    <w:rsid w:val="00185DD4"/>
    <w:rsid w:val="0018748D"/>
    <w:rsid w:val="001A6798"/>
    <w:rsid w:val="001B0434"/>
    <w:rsid w:val="001B3095"/>
    <w:rsid w:val="001B7C3C"/>
    <w:rsid w:val="001C2695"/>
    <w:rsid w:val="001C2A39"/>
    <w:rsid w:val="001C501A"/>
    <w:rsid w:val="001D447B"/>
    <w:rsid w:val="001D6C96"/>
    <w:rsid w:val="001E3824"/>
    <w:rsid w:val="00225EA3"/>
    <w:rsid w:val="00227A1D"/>
    <w:rsid w:val="0023373E"/>
    <w:rsid w:val="00240ADA"/>
    <w:rsid w:val="002537A8"/>
    <w:rsid w:val="002666D9"/>
    <w:rsid w:val="002701EB"/>
    <w:rsid w:val="00270466"/>
    <w:rsid w:val="002739F7"/>
    <w:rsid w:val="0028492C"/>
    <w:rsid w:val="0028524D"/>
    <w:rsid w:val="002B0B5C"/>
    <w:rsid w:val="002B7B4E"/>
    <w:rsid w:val="002C5363"/>
    <w:rsid w:val="002D397F"/>
    <w:rsid w:val="00302358"/>
    <w:rsid w:val="0030497A"/>
    <w:rsid w:val="003113EF"/>
    <w:rsid w:val="00317AB8"/>
    <w:rsid w:val="003221A2"/>
    <w:rsid w:val="00322FB3"/>
    <w:rsid w:val="00325FC0"/>
    <w:rsid w:val="00330B28"/>
    <w:rsid w:val="00334DAD"/>
    <w:rsid w:val="003440A3"/>
    <w:rsid w:val="00344842"/>
    <w:rsid w:val="003472A9"/>
    <w:rsid w:val="00347485"/>
    <w:rsid w:val="0037448C"/>
    <w:rsid w:val="0037591D"/>
    <w:rsid w:val="00382503"/>
    <w:rsid w:val="0038443E"/>
    <w:rsid w:val="00395B01"/>
    <w:rsid w:val="003A055A"/>
    <w:rsid w:val="003B0145"/>
    <w:rsid w:val="003C1374"/>
    <w:rsid w:val="003C3A29"/>
    <w:rsid w:val="003D7C61"/>
    <w:rsid w:val="003E7174"/>
    <w:rsid w:val="003F7484"/>
    <w:rsid w:val="0042262F"/>
    <w:rsid w:val="00427A1F"/>
    <w:rsid w:val="00460F6C"/>
    <w:rsid w:val="00462B81"/>
    <w:rsid w:val="00466256"/>
    <w:rsid w:val="00470EE2"/>
    <w:rsid w:val="00487618"/>
    <w:rsid w:val="0049096E"/>
    <w:rsid w:val="004A25A2"/>
    <w:rsid w:val="004A3AC4"/>
    <w:rsid w:val="004C3159"/>
    <w:rsid w:val="004D0FD0"/>
    <w:rsid w:val="004D6307"/>
    <w:rsid w:val="004D6DD8"/>
    <w:rsid w:val="004D7FF4"/>
    <w:rsid w:val="004E3470"/>
    <w:rsid w:val="004E410F"/>
    <w:rsid w:val="004F00E7"/>
    <w:rsid w:val="004F1403"/>
    <w:rsid w:val="00501EC9"/>
    <w:rsid w:val="00520223"/>
    <w:rsid w:val="00527806"/>
    <w:rsid w:val="00534694"/>
    <w:rsid w:val="005523DA"/>
    <w:rsid w:val="005745DC"/>
    <w:rsid w:val="00577116"/>
    <w:rsid w:val="005772D2"/>
    <w:rsid w:val="005814B5"/>
    <w:rsid w:val="00592156"/>
    <w:rsid w:val="005929D2"/>
    <w:rsid w:val="005A12EE"/>
    <w:rsid w:val="005A3E23"/>
    <w:rsid w:val="005A6C37"/>
    <w:rsid w:val="005C5051"/>
    <w:rsid w:val="005C52BF"/>
    <w:rsid w:val="005D21E8"/>
    <w:rsid w:val="005E6586"/>
    <w:rsid w:val="005F46A5"/>
    <w:rsid w:val="00606BDC"/>
    <w:rsid w:val="00610AF3"/>
    <w:rsid w:val="00613410"/>
    <w:rsid w:val="00617EA7"/>
    <w:rsid w:val="00625F7B"/>
    <w:rsid w:val="0066213D"/>
    <w:rsid w:val="00674B35"/>
    <w:rsid w:val="00677792"/>
    <w:rsid w:val="006860C1"/>
    <w:rsid w:val="00692110"/>
    <w:rsid w:val="00692D70"/>
    <w:rsid w:val="00695ECE"/>
    <w:rsid w:val="006A62D9"/>
    <w:rsid w:val="006D532C"/>
    <w:rsid w:val="006E2F42"/>
    <w:rsid w:val="00705933"/>
    <w:rsid w:val="00721F03"/>
    <w:rsid w:val="0072480D"/>
    <w:rsid w:val="007332B5"/>
    <w:rsid w:val="007352B9"/>
    <w:rsid w:val="00750D7E"/>
    <w:rsid w:val="00762773"/>
    <w:rsid w:val="00775861"/>
    <w:rsid w:val="00777A79"/>
    <w:rsid w:val="00790917"/>
    <w:rsid w:val="00795893"/>
    <w:rsid w:val="007A6EAE"/>
    <w:rsid w:val="007B37A8"/>
    <w:rsid w:val="007C2695"/>
    <w:rsid w:val="007C3E4E"/>
    <w:rsid w:val="007C4DA2"/>
    <w:rsid w:val="007D5231"/>
    <w:rsid w:val="007E301C"/>
    <w:rsid w:val="00800567"/>
    <w:rsid w:val="00810938"/>
    <w:rsid w:val="008164A7"/>
    <w:rsid w:val="00820FC2"/>
    <w:rsid w:val="008316CB"/>
    <w:rsid w:val="008355C9"/>
    <w:rsid w:val="00836361"/>
    <w:rsid w:val="008403E2"/>
    <w:rsid w:val="008406D5"/>
    <w:rsid w:val="00840B74"/>
    <w:rsid w:val="008425FF"/>
    <w:rsid w:val="00850530"/>
    <w:rsid w:val="00860FD5"/>
    <w:rsid w:val="008809BE"/>
    <w:rsid w:val="00882542"/>
    <w:rsid w:val="008825C3"/>
    <w:rsid w:val="0089136E"/>
    <w:rsid w:val="00893D12"/>
    <w:rsid w:val="00894F76"/>
    <w:rsid w:val="008953E3"/>
    <w:rsid w:val="008A2522"/>
    <w:rsid w:val="008E40A6"/>
    <w:rsid w:val="008F51AD"/>
    <w:rsid w:val="00904C5A"/>
    <w:rsid w:val="00906E56"/>
    <w:rsid w:val="00907218"/>
    <w:rsid w:val="00911192"/>
    <w:rsid w:val="00914A4C"/>
    <w:rsid w:val="00916B81"/>
    <w:rsid w:val="009175C7"/>
    <w:rsid w:val="00934101"/>
    <w:rsid w:val="009360D2"/>
    <w:rsid w:val="009429D6"/>
    <w:rsid w:val="009478D9"/>
    <w:rsid w:val="00960707"/>
    <w:rsid w:val="00960E66"/>
    <w:rsid w:val="0097093B"/>
    <w:rsid w:val="00990AE3"/>
    <w:rsid w:val="00993A40"/>
    <w:rsid w:val="009A4FB5"/>
    <w:rsid w:val="009C4BED"/>
    <w:rsid w:val="009D6FD2"/>
    <w:rsid w:val="009E6DD0"/>
    <w:rsid w:val="009F0ACA"/>
    <w:rsid w:val="009F31C2"/>
    <w:rsid w:val="009F7CA9"/>
    <w:rsid w:val="00A00DB0"/>
    <w:rsid w:val="00A02183"/>
    <w:rsid w:val="00A04585"/>
    <w:rsid w:val="00A079CB"/>
    <w:rsid w:val="00A31996"/>
    <w:rsid w:val="00A3655A"/>
    <w:rsid w:val="00A408E5"/>
    <w:rsid w:val="00A42F1C"/>
    <w:rsid w:val="00A55ABC"/>
    <w:rsid w:val="00A6148B"/>
    <w:rsid w:val="00A66A69"/>
    <w:rsid w:val="00A73495"/>
    <w:rsid w:val="00A91F67"/>
    <w:rsid w:val="00A96B9F"/>
    <w:rsid w:val="00AA0C94"/>
    <w:rsid w:val="00AD21FE"/>
    <w:rsid w:val="00AD2F34"/>
    <w:rsid w:val="00AD36AF"/>
    <w:rsid w:val="00AD5715"/>
    <w:rsid w:val="00AE0C06"/>
    <w:rsid w:val="00AE5267"/>
    <w:rsid w:val="00AF6AF5"/>
    <w:rsid w:val="00B0613F"/>
    <w:rsid w:val="00B11A8F"/>
    <w:rsid w:val="00B12BA8"/>
    <w:rsid w:val="00B22533"/>
    <w:rsid w:val="00B2443E"/>
    <w:rsid w:val="00B25757"/>
    <w:rsid w:val="00B34DB4"/>
    <w:rsid w:val="00B45557"/>
    <w:rsid w:val="00B4731A"/>
    <w:rsid w:val="00B511C0"/>
    <w:rsid w:val="00B566C6"/>
    <w:rsid w:val="00B72B63"/>
    <w:rsid w:val="00BA576E"/>
    <w:rsid w:val="00BB6A3F"/>
    <w:rsid w:val="00BB729E"/>
    <w:rsid w:val="00BC0833"/>
    <w:rsid w:val="00BD10F2"/>
    <w:rsid w:val="00BE39E8"/>
    <w:rsid w:val="00BF0C63"/>
    <w:rsid w:val="00BF3A22"/>
    <w:rsid w:val="00C07E7A"/>
    <w:rsid w:val="00C115B7"/>
    <w:rsid w:val="00C12F73"/>
    <w:rsid w:val="00C134F7"/>
    <w:rsid w:val="00C13C8F"/>
    <w:rsid w:val="00C25386"/>
    <w:rsid w:val="00C320B4"/>
    <w:rsid w:val="00C37B97"/>
    <w:rsid w:val="00C6537F"/>
    <w:rsid w:val="00C66D24"/>
    <w:rsid w:val="00C809CF"/>
    <w:rsid w:val="00C93C57"/>
    <w:rsid w:val="00CA3270"/>
    <w:rsid w:val="00CB019C"/>
    <w:rsid w:val="00CC3C2F"/>
    <w:rsid w:val="00CC793E"/>
    <w:rsid w:val="00CD28A4"/>
    <w:rsid w:val="00CD7224"/>
    <w:rsid w:val="00CF65DB"/>
    <w:rsid w:val="00D03C0A"/>
    <w:rsid w:val="00D12B2A"/>
    <w:rsid w:val="00D166A2"/>
    <w:rsid w:val="00D21CEB"/>
    <w:rsid w:val="00D46A41"/>
    <w:rsid w:val="00D47D9B"/>
    <w:rsid w:val="00D5121D"/>
    <w:rsid w:val="00D92E67"/>
    <w:rsid w:val="00DB164C"/>
    <w:rsid w:val="00DB6ECA"/>
    <w:rsid w:val="00DC0D38"/>
    <w:rsid w:val="00DC1B72"/>
    <w:rsid w:val="00DC357A"/>
    <w:rsid w:val="00DF4DFD"/>
    <w:rsid w:val="00E10EA6"/>
    <w:rsid w:val="00E145DB"/>
    <w:rsid w:val="00E26D2F"/>
    <w:rsid w:val="00E37D15"/>
    <w:rsid w:val="00E541CE"/>
    <w:rsid w:val="00E7275A"/>
    <w:rsid w:val="00E76BDF"/>
    <w:rsid w:val="00E771B5"/>
    <w:rsid w:val="00E84342"/>
    <w:rsid w:val="00E87250"/>
    <w:rsid w:val="00E9562F"/>
    <w:rsid w:val="00EA364F"/>
    <w:rsid w:val="00EB6838"/>
    <w:rsid w:val="00EC07CF"/>
    <w:rsid w:val="00EC0C9F"/>
    <w:rsid w:val="00EC5BA3"/>
    <w:rsid w:val="00ED0371"/>
    <w:rsid w:val="00ED2B5D"/>
    <w:rsid w:val="00ED40D1"/>
    <w:rsid w:val="00EE18AB"/>
    <w:rsid w:val="00EE4713"/>
    <w:rsid w:val="00EE6DE2"/>
    <w:rsid w:val="00EF3A0F"/>
    <w:rsid w:val="00EF640D"/>
    <w:rsid w:val="00F03429"/>
    <w:rsid w:val="00F07449"/>
    <w:rsid w:val="00F136EC"/>
    <w:rsid w:val="00F210F3"/>
    <w:rsid w:val="00F234FB"/>
    <w:rsid w:val="00F2675A"/>
    <w:rsid w:val="00F2741A"/>
    <w:rsid w:val="00F40135"/>
    <w:rsid w:val="00F428D4"/>
    <w:rsid w:val="00F53FD9"/>
    <w:rsid w:val="00F6595D"/>
    <w:rsid w:val="00F73560"/>
    <w:rsid w:val="00F87626"/>
    <w:rsid w:val="00F93752"/>
    <w:rsid w:val="00FA1809"/>
    <w:rsid w:val="00FB740C"/>
    <w:rsid w:val="00FB7B00"/>
    <w:rsid w:val="00FC455E"/>
    <w:rsid w:val="00FC505C"/>
    <w:rsid w:val="00FC7044"/>
    <w:rsid w:val="00FD18BB"/>
    <w:rsid w:val="00FD7508"/>
    <w:rsid w:val="00FD7828"/>
    <w:rsid w:val="00FD7A89"/>
    <w:rsid w:val="00FE126C"/>
    <w:rsid w:val="00FE1EBD"/>
    <w:rsid w:val="00FE5A7F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CB019C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hyperlink" Target="https://drive.google.com/open?id=0BxW61uJyyN8TUjN2X0dwbVBkTVk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yperlink" Target="http://ctms.engin.umich.edu/CTMS/index.php?example=Introduction&amp;section=ControlPID" TargetMode="External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11BA2F-9BB5-4F78-8C15-F00272C6B2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81</TotalTime>
  <Pages>1</Pages>
  <Words>2690</Words>
  <Characters>15339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218</cp:revision>
  <cp:lastPrinted>2015-12-22T20:34:00Z</cp:lastPrinted>
  <dcterms:created xsi:type="dcterms:W3CDTF">2015-09-17T04:05:00Z</dcterms:created>
  <dcterms:modified xsi:type="dcterms:W3CDTF">2015-12-22T20:34:00Z</dcterms:modified>
</cp:coreProperties>
</file>